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AA9B2A" w14:textId="4E08947B" w:rsidR="00847470" w:rsidRPr="00676816" w:rsidRDefault="009A7135" w:rsidP="00676816">
      <w:pPr>
        <w:spacing w:after="0" w:line="240" w:lineRule="auto"/>
        <w:contextualSpacing/>
        <w:jc w:val="center"/>
        <w:rPr>
          <w:rFonts w:eastAsia="Times New Roman"/>
          <w:b/>
          <w:color w:val="FF0000"/>
        </w:rPr>
      </w:pPr>
      <w:r>
        <w:rPr>
          <w:rFonts w:eastAsia="Times New Roman"/>
          <w:b/>
          <w:color w:val="FF0000"/>
        </w:rPr>
        <w:t>2</w:t>
      </w:r>
      <w:r w:rsidR="00847470" w:rsidRPr="00676816">
        <w:rPr>
          <w:rFonts w:eastAsia="Times New Roman"/>
          <w:b/>
          <w:color w:val="FF0000"/>
        </w:rPr>
        <w:t>. ĐỀ MINH HỌA KIỂM TRA CUỐI KÌ II – TOÁN 12</w:t>
      </w:r>
    </w:p>
    <w:p w14:paraId="4CA387E6" w14:textId="77777777" w:rsidR="00260070" w:rsidRPr="00676816" w:rsidRDefault="00260070" w:rsidP="00676816">
      <w:pPr>
        <w:spacing w:after="0" w:line="240" w:lineRule="auto"/>
        <w:contextualSpacing/>
        <w:rPr>
          <w:b/>
          <w:bCs/>
        </w:rPr>
      </w:pPr>
    </w:p>
    <w:p w14:paraId="74F0BB7B" w14:textId="1C5038E6" w:rsidR="00C32563" w:rsidRPr="00676816" w:rsidRDefault="00C32563" w:rsidP="00676816">
      <w:pPr>
        <w:spacing w:after="0" w:line="240" w:lineRule="auto"/>
        <w:contextualSpacing/>
      </w:pPr>
      <w:r w:rsidRPr="00676816">
        <w:rPr>
          <w:b/>
          <w:bCs/>
        </w:rPr>
        <w:t>PHẦN I. Câu trắc nghiệm nhiều phương án lựa chọn.</w:t>
      </w:r>
      <w:r w:rsidRPr="00676816">
        <w:t xml:space="preserve"> Thí sinh trả lời từ câu 1 đến câu 12. Mỗi câu hỏi thí sinh chỉ chọn một phương án.</w:t>
      </w:r>
    </w:p>
    <w:p w14:paraId="54278EBC" w14:textId="77777777" w:rsidR="00600270" w:rsidRPr="00676816" w:rsidRDefault="00600270" w:rsidP="00676816">
      <w:pPr>
        <w:spacing w:after="0" w:line="240" w:lineRule="auto"/>
        <w:contextualSpacing/>
        <w:jc w:val="left"/>
      </w:pPr>
      <w:r w:rsidRPr="00676816">
        <w:rPr>
          <w:b/>
          <w:bCs/>
          <w:lang w:val="vi-VN"/>
        </w:rPr>
        <w:t>Câu 1.</w:t>
      </w:r>
      <w:r w:rsidRPr="00676816">
        <w:rPr>
          <w:lang w:val="vi-VN"/>
        </w:rPr>
        <w:t xml:space="preserve"> Khẳng định nào sau đây đúng? </w:t>
      </w:r>
    </w:p>
    <w:p w14:paraId="48A7DD8D" w14:textId="1DC9052B" w:rsidR="00600270" w:rsidRPr="00676816" w:rsidRDefault="00600270" w:rsidP="00676816">
      <w:pPr>
        <w:tabs>
          <w:tab w:val="left" w:pos="3402"/>
          <w:tab w:val="left" w:pos="5669"/>
          <w:tab w:val="left" w:pos="7230"/>
        </w:tabs>
        <w:spacing w:after="0" w:line="240" w:lineRule="auto"/>
        <w:contextualSpacing/>
        <w:jc w:val="left"/>
        <w:rPr>
          <w:rFonts w:eastAsia="Calibri"/>
          <w:lang w:val="pl-PL"/>
        </w:rPr>
      </w:pPr>
      <w:r w:rsidRPr="00676816">
        <w:rPr>
          <w:rFonts w:eastAsia="Calibri"/>
          <w:b/>
          <w:lang w:val="pl-PL"/>
        </w:rPr>
        <w:t xml:space="preserve">A. </w:t>
      </w:r>
      <w:r w:rsidRPr="00676816">
        <w:rPr>
          <w:rFonts w:eastAsia="Calibri"/>
          <w:position w:val="-24"/>
          <w:lang w:val="vi-VN"/>
        </w:rPr>
        <w:object w:dxaOrig="1710" w:dyaOrig="653" w14:anchorId="24263E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35pt;height:32.65pt" o:ole="">
            <v:imagedata r:id="rId8" o:title=""/>
          </v:shape>
          <o:OLEObject Type="Embed" ProgID="Equation.DSMT4" ShapeID="_x0000_i1025" DrawAspect="Content" ObjectID="_1785907906" r:id="rId9"/>
        </w:object>
      </w:r>
      <w:r w:rsidRPr="00676816">
        <w:rPr>
          <w:rFonts w:eastAsia="Calibri"/>
          <w:lang w:val="pl-PL"/>
        </w:rPr>
        <w:t>.</w:t>
      </w:r>
      <w:r w:rsidRPr="00676816">
        <w:rPr>
          <w:rFonts w:eastAsia="Calibri"/>
          <w:lang w:val="pl-PL"/>
        </w:rPr>
        <w:tab/>
      </w:r>
      <w:r w:rsidRPr="00676816">
        <w:rPr>
          <w:rFonts w:eastAsia="Calibri"/>
          <w:b/>
          <w:lang w:val="pl-PL"/>
        </w:rPr>
        <w:t>B.</w:t>
      </w:r>
      <w:r w:rsidRPr="00676816">
        <w:rPr>
          <w:rFonts w:eastAsia="Calibri"/>
          <w:lang w:val="pl-PL"/>
        </w:rPr>
        <w:t xml:space="preserve"> </w:t>
      </w:r>
      <w:r w:rsidRPr="00676816">
        <w:rPr>
          <w:rFonts w:eastAsia="Calibri"/>
          <w:position w:val="-24"/>
          <w:lang w:val="vi-VN"/>
        </w:rPr>
        <w:object w:dxaOrig="1731" w:dyaOrig="653" w14:anchorId="6A3D9887">
          <v:shape id="_x0000_i1026" type="#_x0000_t75" alt="" style="width:86.35pt;height:32.65pt" o:ole="">
            <v:imagedata r:id="rId10" o:title=""/>
          </v:shape>
          <o:OLEObject Type="Embed" ProgID="Equation.DSMT4" ShapeID="_x0000_i1026" DrawAspect="Content" ObjectID="_1785907907" r:id="rId11"/>
        </w:object>
      </w:r>
      <w:r w:rsidRPr="00676816">
        <w:rPr>
          <w:rFonts w:eastAsia="Calibri"/>
          <w:lang w:val="pl-PL"/>
        </w:rPr>
        <w:t>.</w:t>
      </w:r>
      <w:r w:rsidRPr="00676816">
        <w:rPr>
          <w:rFonts w:eastAsia="Calibri"/>
          <w:lang w:val="pl-PL"/>
        </w:rPr>
        <w:tab/>
      </w:r>
      <w:r w:rsidR="007474B8" w:rsidRPr="00676816">
        <w:rPr>
          <w:rFonts w:eastAsia="Calibri"/>
          <w:lang w:val="pl-PL"/>
        </w:rPr>
        <w:tab/>
      </w:r>
      <w:r w:rsidRPr="00676816">
        <w:rPr>
          <w:rFonts w:eastAsia="Calibri"/>
          <w:b/>
          <w:lang w:val="pl-PL"/>
        </w:rPr>
        <w:t>C.</w:t>
      </w:r>
      <w:r w:rsidRPr="00676816">
        <w:rPr>
          <w:rFonts w:eastAsia="Calibri"/>
          <w:lang w:val="pl-PL"/>
        </w:rPr>
        <w:t xml:space="preserve"> </w:t>
      </w:r>
      <w:r w:rsidRPr="00676816">
        <w:rPr>
          <w:rFonts w:eastAsia="Calibri"/>
          <w:position w:val="-16"/>
          <w:lang w:val="vi-VN"/>
        </w:rPr>
        <w:object w:dxaOrig="1990" w:dyaOrig="436" w14:anchorId="58115E6A">
          <v:shape id="_x0000_i1027" type="#_x0000_t75" alt="" style="width:98.65pt;height:21.65pt" o:ole="">
            <v:imagedata r:id="rId12" o:title=""/>
          </v:shape>
          <o:OLEObject Type="Embed" ProgID="Equation.DSMT4" ShapeID="_x0000_i1027" DrawAspect="Content" ObjectID="_1785907908" r:id="rId13"/>
        </w:object>
      </w:r>
      <w:r w:rsidRPr="00676816">
        <w:rPr>
          <w:rFonts w:eastAsia="Calibri"/>
          <w:lang w:val="pl-PL"/>
        </w:rPr>
        <w:t>.</w:t>
      </w:r>
      <w:r w:rsidRPr="00676816">
        <w:rPr>
          <w:rFonts w:eastAsia="Calibri"/>
          <w:lang w:val="pl-PL"/>
        </w:rPr>
        <w:tab/>
      </w:r>
      <w:r w:rsidRPr="00676816">
        <w:rPr>
          <w:rFonts w:eastAsia="Calibri"/>
          <w:b/>
          <w:lang w:val="pl-PL"/>
        </w:rPr>
        <w:t>D.</w:t>
      </w:r>
      <w:r w:rsidRPr="00676816">
        <w:rPr>
          <w:rFonts w:eastAsia="Calibri"/>
          <w:b/>
          <w:lang w:val="vi-VN"/>
        </w:rPr>
        <w:t xml:space="preserve"> </w:t>
      </w:r>
      <w:r w:rsidRPr="00676816">
        <w:rPr>
          <w:rFonts w:eastAsia="Calibri"/>
          <w:position w:val="-16"/>
          <w:lang w:val="vi-VN"/>
        </w:rPr>
        <w:object w:dxaOrig="1930" w:dyaOrig="436" w14:anchorId="2D5FED83">
          <v:shape id="_x0000_i1028" type="#_x0000_t75" alt="" style="width:96.35pt;height:21.65pt" o:ole="">
            <v:imagedata r:id="rId14" o:title=""/>
          </v:shape>
          <o:OLEObject Type="Embed" ProgID="Equation.DSMT4" ShapeID="_x0000_i1028" DrawAspect="Content" ObjectID="_1785907909" r:id="rId15"/>
        </w:object>
      </w:r>
      <w:r w:rsidRPr="00676816">
        <w:rPr>
          <w:rFonts w:eastAsia="Calibri"/>
          <w:lang w:val="pl-PL"/>
        </w:rPr>
        <w:t>.</w:t>
      </w:r>
    </w:p>
    <w:p w14:paraId="0F433540" w14:textId="6346F7AF" w:rsidR="00DA2BB4" w:rsidRPr="00676816" w:rsidRDefault="00DA2BB4" w:rsidP="00676816">
      <w:pPr>
        <w:pStyle w:val="ListParagraph"/>
        <w:tabs>
          <w:tab w:val="left" w:pos="992"/>
          <w:tab w:val="left" w:pos="3402"/>
        </w:tabs>
        <w:spacing w:line="240" w:lineRule="auto"/>
        <w:ind w:left="0"/>
        <w:jc w:val="left"/>
        <w:rPr>
          <w:bCs/>
        </w:rPr>
      </w:pPr>
      <w:r w:rsidRPr="00676816">
        <w:rPr>
          <w:b/>
          <w:bCs/>
          <w:lang w:val="vi-VN"/>
        </w:rPr>
        <w:t xml:space="preserve">Câu </w:t>
      </w:r>
      <w:r w:rsidR="00EF1581" w:rsidRPr="00676816">
        <w:rPr>
          <w:b/>
          <w:bCs/>
        </w:rPr>
        <w:t>2</w:t>
      </w:r>
      <w:r w:rsidRPr="00676816">
        <w:rPr>
          <w:b/>
          <w:bCs/>
          <w:lang w:val="vi-VN"/>
        </w:rPr>
        <w:t>.</w:t>
      </w:r>
      <w:r w:rsidRPr="00676816">
        <w:rPr>
          <w:lang w:val="vi-VN"/>
        </w:rPr>
        <w:t xml:space="preserve"> </w:t>
      </w:r>
      <w:r w:rsidRPr="00676816">
        <w:rPr>
          <w:bCs/>
        </w:rPr>
        <w:t xml:space="preserve">Cho hàm số </w:t>
      </w:r>
      <w:r w:rsidRPr="00676816">
        <w:rPr>
          <w:position w:val="-14"/>
        </w:rPr>
        <w:object w:dxaOrig="580" w:dyaOrig="410" w14:anchorId="198B7BF4">
          <v:shape id="_x0000_i1029" type="#_x0000_t75" alt="" style="width:30pt;height:19.65pt" o:ole="">
            <v:imagedata r:id="rId16" o:title=""/>
          </v:shape>
          <o:OLEObject Type="Embed" ProgID="Equation.DSMT4" ShapeID="_x0000_i1029" DrawAspect="Content" ObjectID="_1785907910" r:id="rId17"/>
        </w:object>
      </w:r>
      <w:r w:rsidRPr="00676816">
        <w:rPr>
          <w:bCs/>
        </w:rPr>
        <w:t xml:space="preserve"> liên tục trên </w:t>
      </w:r>
      <w:r w:rsidRPr="00676816">
        <w:rPr>
          <w:position w:val="-4"/>
        </w:rPr>
        <w:object w:dxaOrig="260" w:dyaOrig="260" w14:anchorId="171EF19F">
          <v:shape id="_x0000_i1030" type="#_x0000_t75" style="width:12.35pt;height:12.35pt" o:ole="">
            <v:imagedata r:id="rId18" o:title=""/>
          </v:shape>
          <o:OLEObject Type="Embed" ProgID="Equation.DSMT4" ShapeID="_x0000_i1030" DrawAspect="Content" ObjectID="_1785907911" r:id="rId19"/>
        </w:object>
      </w:r>
      <w:r w:rsidRPr="00676816">
        <w:rPr>
          <w:bCs/>
        </w:rPr>
        <w:t xml:space="preserve"> và có một nguyên hàm là </w:t>
      </w:r>
      <w:r w:rsidRPr="00676816">
        <w:rPr>
          <w:position w:val="-14"/>
        </w:rPr>
        <w:object w:dxaOrig="660" w:dyaOrig="410" w14:anchorId="19281A29">
          <v:shape id="_x0000_i1031" type="#_x0000_t75" style="width:33.35pt;height:19.65pt" o:ole="">
            <v:imagedata r:id="rId20" o:title=""/>
          </v:shape>
          <o:OLEObject Type="Embed" ProgID="Equation.DSMT4" ShapeID="_x0000_i1031" DrawAspect="Content" ObjectID="_1785907912" r:id="rId21"/>
        </w:object>
      </w:r>
      <w:r w:rsidRPr="00676816">
        <w:rPr>
          <w:bCs/>
        </w:rPr>
        <w:t xml:space="preserve"> Biết rằng </w:t>
      </w:r>
      <w:r w:rsidRPr="00676816">
        <w:rPr>
          <w:position w:val="-14"/>
        </w:rPr>
        <w:object w:dxaOrig="1910" w:dyaOrig="410" w14:anchorId="32804F9E">
          <v:shape id="_x0000_i1032" type="#_x0000_t75" style="width:95.65pt;height:19.65pt" o:ole="">
            <v:imagedata r:id="rId22" o:title=""/>
          </v:shape>
          <o:OLEObject Type="Embed" ProgID="Equation.DSMT4" ShapeID="_x0000_i1032" DrawAspect="Content" ObjectID="_1785907913" r:id="rId23"/>
        </w:object>
      </w:r>
      <w:r w:rsidRPr="00676816">
        <w:rPr>
          <w:bCs/>
        </w:rPr>
        <w:t xml:space="preserve"> Giá trị của biểu thức </w:t>
      </w:r>
      <w:r w:rsidRPr="00676816">
        <w:rPr>
          <w:position w:val="-30"/>
        </w:rPr>
        <w:object w:dxaOrig="940" w:dyaOrig="720" w14:anchorId="7F7B2721">
          <v:shape id="_x0000_i1033" type="#_x0000_t75" style="width:47pt;height:36.65pt" o:ole="">
            <v:imagedata r:id="rId24" o:title=""/>
          </v:shape>
          <o:OLEObject Type="Embed" ProgID="Equation.DSMT4" ShapeID="_x0000_i1033" DrawAspect="Content" ObjectID="_1785907914" r:id="rId25"/>
        </w:object>
      </w:r>
      <w:r w:rsidRPr="00676816">
        <w:rPr>
          <w:bCs/>
        </w:rPr>
        <w:t xml:space="preserve"> bằng</w:t>
      </w:r>
    </w:p>
    <w:p w14:paraId="205E9FF5" w14:textId="0326DE4C" w:rsidR="00DA2BB4" w:rsidRPr="00676816" w:rsidRDefault="00DA2BB4" w:rsidP="00676816">
      <w:pPr>
        <w:tabs>
          <w:tab w:val="left" w:pos="3402"/>
          <w:tab w:val="left" w:pos="5670"/>
          <w:tab w:val="left" w:pos="7230"/>
        </w:tabs>
        <w:spacing w:after="0" w:line="240" w:lineRule="auto"/>
        <w:contextualSpacing/>
        <w:jc w:val="left"/>
        <w:rPr>
          <w:rFonts w:eastAsia="Calibri"/>
          <w:bCs/>
        </w:rPr>
      </w:pPr>
      <w:r w:rsidRPr="00676816">
        <w:rPr>
          <w:rFonts w:eastAsia="Calibri"/>
          <w:b/>
          <w:bCs/>
        </w:rPr>
        <w:t xml:space="preserve">A. </w:t>
      </w:r>
      <w:r w:rsidRPr="00676816">
        <w:rPr>
          <w:rFonts w:eastAsia="Calibri"/>
          <w:bCs/>
          <w:position w:val="-6"/>
        </w:rPr>
        <w:object w:dxaOrig="380" w:dyaOrig="290" w14:anchorId="329908D0">
          <v:shape id="_x0000_i1034" type="#_x0000_t75" style="width:19pt;height:14.35pt" o:ole="">
            <v:imagedata r:id="rId26" o:title=""/>
          </v:shape>
          <o:OLEObject Type="Embed" ProgID="Equation.DSMT4" ShapeID="_x0000_i1034" DrawAspect="Content" ObjectID="_1785907915" r:id="rId27"/>
        </w:object>
      </w:r>
      <w:r w:rsidRPr="00676816">
        <w:rPr>
          <w:rFonts w:eastAsia="Calibri"/>
          <w:bCs/>
          <w:position w:val="-6"/>
          <w:lang w:val="vi-VN"/>
        </w:rPr>
        <w:t xml:space="preserve">                           </w:t>
      </w:r>
      <w:r w:rsidR="00632BF7" w:rsidRPr="00676816">
        <w:rPr>
          <w:rFonts w:eastAsia="Calibri"/>
          <w:bCs/>
          <w:position w:val="-6"/>
        </w:rPr>
        <w:tab/>
      </w:r>
      <w:r w:rsidRPr="00676816">
        <w:rPr>
          <w:rFonts w:eastAsia="Calibri"/>
          <w:b/>
          <w:bCs/>
        </w:rPr>
        <w:t xml:space="preserve">B. </w:t>
      </w:r>
      <w:r w:rsidRPr="00676816">
        <w:rPr>
          <w:rFonts w:eastAsia="Calibri"/>
          <w:bCs/>
          <w:position w:val="-6"/>
        </w:rPr>
        <w:object w:dxaOrig="350" w:dyaOrig="290" w14:anchorId="33F3D5BA">
          <v:shape id="_x0000_i1035" type="#_x0000_t75" style="width:18.35pt;height:14.35pt" o:ole="">
            <v:imagedata r:id="rId28" o:title=""/>
          </v:shape>
          <o:OLEObject Type="Embed" ProgID="Equation.DSMT4" ShapeID="_x0000_i1035" DrawAspect="Content" ObjectID="_1785907916" r:id="rId29"/>
        </w:object>
      </w:r>
      <w:r w:rsidRPr="00676816">
        <w:rPr>
          <w:rFonts w:eastAsia="Calibri"/>
          <w:bCs/>
        </w:rPr>
        <w:tab/>
      </w:r>
      <w:r w:rsidR="007474B8" w:rsidRPr="00676816">
        <w:rPr>
          <w:rFonts w:eastAsia="Calibri"/>
          <w:bCs/>
        </w:rPr>
        <w:tab/>
      </w:r>
      <w:r w:rsidRPr="00676816">
        <w:rPr>
          <w:rFonts w:eastAsia="Calibri"/>
          <w:b/>
          <w:bCs/>
        </w:rPr>
        <w:t xml:space="preserve">C. </w:t>
      </w:r>
      <w:r w:rsidRPr="00676816">
        <w:rPr>
          <w:rFonts w:eastAsia="Calibri"/>
          <w:bCs/>
          <w:position w:val="-6"/>
        </w:rPr>
        <w:object w:dxaOrig="240" w:dyaOrig="290" w14:anchorId="2C5B02F5">
          <v:shape id="_x0000_i1036" type="#_x0000_t75" style="width:11.65pt;height:14.35pt" o:ole="">
            <v:imagedata r:id="rId30" o:title=""/>
          </v:shape>
          <o:OLEObject Type="Embed" ProgID="Equation.DSMT4" ShapeID="_x0000_i1036" DrawAspect="Content" ObjectID="_1785907917" r:id="rId31"/>
        </w:object>
      </w:r>
      <w:r w:rsidRPr="00676816">
        <w:rPr>
          <w:rFonts w:eastAsia="Calibri"/>
          <w:bCs/>
        </w:rPr>
        <w:tab/>
      </w:r>
      <w:r w:rsidRPr="00676816">
        <w:rPr>
          <w:rFonts w:eastAsia="Calibri"/>
          <w:bCs/>
          <w:lang w:val="vi-VN"/>
        </w:rPr>
        <w:t xml:space="preserve">   </w:t>
      </w:r>
      <w:r w:rsidR="00632BF7" w:rsidRPr="00676816">
        <w:rPr>
          <w:rFonts w:eastAsia="Calibri"/>
          <w:bCs/>
        </w:rPr>
        <w:tab/>
      </w:r>
      <w:r w:rsidRPr="00676816">
        <w:rPr>
          <w:rFonts w:eastAsia="Calibri"/>
          <w:bCs/>
          <w:lang w:val="vi-VN"/>
        </w:rPr>
        <w:t xml:space="preserve"> </w:t>
      </w:r>
      <w:r w:rsidR="007474B8" w:rsidRPr="00676816">
        <w:rPr>
          <w:rFonts w:eastAsia="Calibri"/>
          <w:bCs/>
        </w:rPr>
        <w:tab/>
      </w:r>
      <w:r w:rsidR="007474B8" w:rsidRPr="00676816">
        <w:rPr>
          <w:rFonts w:eastAsia="Calibri"/>
          <w:bCs/>
        </w:rPr>
        <w:tab/>
      </w:r>
      <w:r w:rsidRPr="00676816">
        <w:rPr>
          <w:rFonts w:eastAsia="Calibri"/>
          <w:b/>
          <w:bCs/>
        </w:rPr>
        <w:t xml:space="preserve">D. </w:t>
      </w:r>
      <w:r w:rsidRPr="00676816">
        <w:rPr>
          <w:rFonts w:eastAsia="Calibri"/>
          <w:bCs/>
          <w:position w:val="-6"/>
        </w:rPr>
        <w:object w:dxaOrig="360" w:dyaOrig="290" w14:anchorId="3A8D484C">
          <v:shape id="_x0000_i1037" type="#_x0000_t75" style="width:18.35pt;height:14.35pt" o:ole="">
            <v:imagedata r:id="rId32" o:title=""/>
          </v:shape>
          <o:OLEObject Type="Embed" ProgID="Equation.DSMT4" ShapeID="_x0000_i1037" DrawAspect="Content" ObjectID="_1785907918" r:id="rId33"/>
        </w:object>
      </w:r>
    </w:p>
    <w:p w14:paraId="692B4D52" w14:textId="692D1C65" w:rsidR="00DA2BB4" w:rsidRPr="00676816" w:rsidRDefault="00DA2BB4" w:rsidP="00676816">
      <w:pPr>
        <w:pStyle w:val="ListParagraph"/>
        <w:tabs>
          <w:tab w:val="left" w:pos="992"/>
          <w:tab w:val="left" w:pos="3402"/>
          <w:tab w:val="left" w:pos="5670"/>
        </w:tabs>
        <w:spacing w:line="240" w:lineRule="auto"/>
        <w:ind w:left="0"/>
        <w:jc w:val="left"/>
      </w:pPr>
      <w:r w:rsidRPr="00676816">
        <w:rPr>
          <w:b/>
          <w:bCs/>
          <w:lang w:val="vi-VN"/>
        </w:rPr>
        <w:t xml:space="preserve">Câu </w:t>
      </w:r>
      <w:r w:rsidR="00EF1581" w:rsidRPr="00676816">
        <w:rPr>
          <w:b/>
          <w:bCs/>
        </w:rPr>
        <w:t>3</w:t>
      </w:r>
      <w:r w:rsidRPr="00676816">
        <w:rPr>
          <w:b/>
          <w:bCs/>
          <w:lang w:val="vi-VN"/>
        </w:rPr>
        <w:t xml:space="preserve">. </w:t>
      </w:r>
      <w:r w:rsidRPr="00676816">
        <w:rPr>
          <w:lang w:val="vi-VN"/>
        </w:rPr>
        <w:t>Nếu</w:t>
      </w:r>
      <w:r w:rsidRPr="00676816">
        <w:t xml:space="preserve"> hàm số </w:t>
      </w:r>
      <w:r w:rsidRPr="00676816">
        <w:rPr>
          <w:position w:val="-14"/>
        </w:rPr>
        <w:object w:dxaOrig="580" w:dyaOrig="410" w14:anchorId="591B5689">
          <v:shape id="_x0000_i1038" type="#_x0000_t75" alt="" style="width:30pt;height:19.65pt" o:ole="">
            <v:imagedata r:id="rId34" o:title=""/>
          </v:shape>
          <o:OLEObject Type="Embed" ProgID="Equation.DSMT4" ShapeID="_x0000_i1038" DrawAspect="Content" ObjectID="_1785907919" r:id="rId35"/>
        </w:object>
      </w:r>
      <w:r w:rsidRPr="00676816">
        <w:t xml:space="preserve">thỏa mãn </w:t>
      </w:r>
      <w:r w:rsidRPr="00676816">
        <w:rPr>
          <w:position w:val="-32"/>
        </w:rPr>
        <w:object w:dxaOrig="1320" w:dyaOrig="730" w14:anchorId="08D3B830">
          <v:shape id="_x0000_i1039" type="#_x0000_t75" alt="" style="width:65.35pt;height:37.35pt" o:ole="">
            <v:imagedata r:id="rId36" o:title=""/>
          </v:shape>
          <o:OLEObject Type="Embed" ProgID="Equation.DSMT4" ShapeID="_x0000_i1039" DrawAspect="Content" ObjectID="_1785907920" r:id="rId37"/>
        </w:object>
      </w:r>
      <w:r w:rsidRPr="00676816">
        <w:rPr>
          <w:lang w:val="vi-VN"/>
        </w:rPr>
        <w:t xml:space="preserve">và </w:t>
      </w:r>
      <w:r w:rsidRPr="00676816">
        <w:rPr>
          <w:position w:val="-30"/>
        </w:rPr>
        <w:object w:dxaOrig="1320" w:dyaOrig="711" w14:anchorId="3D4DCAED">
          <v:shape id="_x0000_i1040" type="#_x0000_t75" alt="" style="width:65.35pt;height:34.65pt" o:ole="">
            <v:imagedata r:id="rId38" o:title=""/>
          </v:shape>
          <o:OLEObject Type="Embed" ProgID="Equation.DSMT4" ShapeID="_x0000_i1040" DrawAspect="Content" ObjectID="_1785907921" r:id="rId39"/>
        </w:object>
      </w:r>
      <w:r w:rsidRPr="00676816">
        <w:rPr>
          <w:position w:val="-32"/>
          <w:lang w:val="vi-VN"/>
        </w:rPr>
        <w:t xml:space="preserve"> </w:t>
      </w:r>
      <w:r w:rsidRPr="00676816">
        <w:rPr>
          <w:lang w:val="vi-VN"/>
        </w:rPr>
        <w:t>thì g</w:t>
      </w:r>
      <w:proofErr w:type="spellStart"/>
      <w:r w:rsidRPr="00676816">
        <w:t>iá</w:t>
      </w:r>
      <w:proofErr w:type="spellEnd"/>
      <w:r w:rsidRPr="00676816">
        <w:t xml:space="preserve"> trị của </w:t>
      </w:r>
      <w:r w:rsidRPr="00676816">
        <w:rPr>
          <w:position w:val="-32"/>
        </w:rPr>
        <w:object w:dxaOrig="990" w:dyaOrig="730" w14:anchorId="6C6EB67E">
          <v:shape id="_x0000_i1041" type="#_x0000_t75" alt="" style="width:49.65pt;height:37.35pt" o:ole="">
            <v:imagedata r:id="rId40" o:title=""/>
          </v:shape>
          <o:OLEObject Type="Embed" ProgID="Equation.DSMT4" ShapeID="_x0000_i1041" DrawAspect="Content" ObjectID="_1785907922" r:id="rId41"/>
        </w:object>
      </w:r>
      <w:r w:rsidRPr="00676816">
        <w:t xml:space="preserve"> bằng</w:t>
      </w:r>
    </w:p>
    <w:p w14:paraId="3D424264" w14:textId="6EF8FA31" w:rsidR="00DA2BB4" w:rsidRPr="00676816" w:rsidRDefault="00DA2BB4" w:rsidP="00676816">
      <w:pPr>
        <w:tabs>
          <w:tab w:val="left" w:pos="3402"/>
          <w:tab w:val="left" w:pos="5670"/>
        </w:tabs>
        <w:spacing w:after="0" w:line="240" w:lineRule="auto"/>
        <w:contextualSpacing/>
        <w:jc w:val="left"/>
      </w:pPr>
      <w:r w:rsidRPr="00676816">
        <w:rPr>
          <w:b/>
        </w:rPr>
        <w:t xml:space="preserve">A. </w:t>
      </w:r>
      <w:r w:rsidRPr="00676816">
        <w:rPr>
          <w:position w:val="-6"/>
        </w:rPr>
        <w:object w:dxaOrig="197" w:dyaOrig="276" w14:anchorId="6E5BFC27">
          <v:shape id="_x0000_i1042" type="#_x0000_t75" alt="" style="width:11pt;height:14.35pt" o:ole="">
            <v:imagedata r:id="rId42" o:title=""/>
          </v:shape>
          <o:OLEObject Type="Embed" ProgID="Equation.DSMT4" ShapeID="_x0000_i1042" DrawAspect="Content" ObjectID="_1785907923" r:id="rId43"/>
        </w:object>
      </w:r>
      <w:r w:rsidRPr="00676816">
        <w:t>.</w:t>
      </w:r>
      <w:r w:rsidRPr="00676816">
        <w:rPr>
          <w:lang w:val="vi-VN"/>
        </w:rPr>
        <w:t xml:space="preserve">                               </w:t>
      </w:r>
      <w:r w:rsidR="00632BF7" w:rsidRPr="00676816">
        <w:tab/>
      </w:r>
      <w:r w:rsidRPr="00676816">
        <w:rPr>
          <w:b/>
        </w:rPr>
        <w:t xml:space="preserve">B. </w:t>
      </w:r>
      <w:r w:rsidRPr="00676816">
        <w:rPr>
          <w:position w:val="-4"/>
        </w:rPr>
        <w:object w:dxaOrig="137" w:dyaOrig="258" w14:anchorId="59E55216">
          <v:shape id="_x0000_i1043" type="#_x0000_t75" alt="" style="width:6.65pt;height:12.35pt" o:ole="">
            <v:imagedata r:id="rId44" o:title=""/>
          </v:shape>
          <o:OLEObject Type="Embed" ProgID="Equation.DSMT4" ShapeID="_x0000_i1043" DrawAspect="Content" ObjectID="_1785907924" r:id="rId45"/>
        </w:object>
      </w:r>
      <w:r w:rsidRPr="00676816">
        <w:t>.</w:t>
      </w:r>
      <w:r w:rsidRPr="00676816">
        <w:tab/>
      </w:r>
      <w:r w:rsidR="007474B8" w:rsidRPr="00676816">
        <w:tab/>
      </w:r>
      <w:r w:rsidR="007474B8" w:rsidRPr="00676816">
        <w:tab/>
      </w:r>
      <w:r w:rsidR="007474B8" w:rsidRPr="00676816">
        <w:tab/>
      </w:r>
      <w:r w:rsidRPr="00676816">
        <w:rPr>
          <w:b/>
        </w:rPr>
        <w:t xml:space="preserve">C. </w:t>
      </w:r>
      <w:r w:rsidRPr="00676816">
        <w:rPr>
          <w:position w:val="-4"/>
        </w:rPr>
        <w:object w:dxaOrig="275" w:dyaOrig="258" w14:anchorId="4D8B01D0">
          <v:shape id="_x0000_i1044" type="#_x0000_t75" alt="" style="width:14.35pt;height:12.35pt" o:ole="">
            <v:imagedata r:id="rId46" o:title=""/>
          </v:shape>
          <o:OLEObject Type="Embed" ProgID="Equation.DSMT4" ShapeID="_x0000_i1044" DrawAspect="Content" ObjectID="_1785907925" r:id="rId47"/>
        </w:object>
      </w:r>
      <w:r w:rsidRPr="00676816">
        <w:t>.</w:t>
      </w:r>
      <w:r w:rsidRPr="00676816">
        <w:tab/>
      </w:r>
      <w:r w:rsidR="00632BF7" w:rsidRPr="00676816">
        <w:tab/>
      </w:r>
      <w:r w:rsidR="007474B8" w:rsidRPr="00676816">
        <w:tab/>
      </w:r>
      <w:r w:rsidR="007474B8" w:rsidRPr="00676816">
        <w:tab/>
      </w:r>
      <w:r w:rsidRPr="00676816">
        <w:rPr>
          <w:b/>
        </w:rPr>
        <w:t xml:space="preserve">D. </w:t>
      </w:r>
      <w:r w:rsidRPr="00676816">
        <w:rPr>
          <w:position w:val="-4"/>
        </w:rPr>
        <w:object w:dxaOrig="296" w:dyaOrig="258" w14:anchorId="68D17103">
          <v:shape id="_x0000_i1045" type="#_x0000_t75" alt="" style="width:15pt;height:12.35pt" o:ole="">
            <v:imagedata r:id="rId48" o:title=""/>
          </v:shape>
          <o:OLEObject Type="Embed" ProgID="Equation.DSMT4" ShapeID="_x0000_i1045" DrawAspect="Content" ObjectID="_1785907926" r:id="rId49"/>
        </w:object>
      </w:r>
      <w:r w:rsidRPr="00676816">
        <w:t>.</w:t>
      </w:r>
    </w:p>
    <w:p w14:paraId="31F9DCFB" w14:textId="6750FB73" w:rsidR="00DA2BB4" w:rsidRPr="00676816" w:rsidRDefault="00DA2BB4" w:rsidP="00676816">
      <w:pPr>
        <w:pStyle w:val="ListParagraph"/>
        <w:tabs>
          <w:tab w:val="left" w:pos="992"/>
          <w:tab w:val="left" w:pos="3402"/>
          <w:tab w:val="left" w:pos="5670"/>
        </w:tabs>
        <w:spacing w:line="240" w:lineRule="auto"/>
        <w:ind w:left="0"/>
        <w:jc w:val="left"/>
        <w:rPr>
          <w:lang w:val="it-IT"/>
        </w:rPr>
      </w:pPr>
      <w:r w:rsidRPr="00676816">
        <w:rPr>
          <w:b/>
          <w:bCs/>
          <w:lang w:val="vi-VN"/>
        </w:rPr>
        <w:t xml:space="preserve">Câu </w:t>
      </w:r>
      <w:r w:rsidR="00EF1581" w:rsidRPr="00676816">
        <w:rPr>
          <w:b/>
          <w:bCs/>
        </w:rPr>
        <w:t>4</w:t>
      </w:r>
      <w:r w:rsidRPr="00676816">
        <w:rPr>
          <w:b/>
          <w:bCs/>
          <w:lang w:val="vi-VN"/>
        </w:rPr>
        <w:t>.</w:t>
      </w:r>
      <w:r w:rsidRPr="00676816">
        <w:rPr>
          <w:lang w:val="vi-VN"/>
        </w:rPr>
        <w:t xml:space="preserve"> </w:t>
      </w:r>
      <w:r w:rsidRPr="00676816">
        <w:rPr>
          <w:lang w:val="it-IT"/>
        </w:rPr>
        <w:t xml:space="preserve">Cho hàm số </w:t>
      </w:r>
      <w:r w:rsidRPr="00676816">
        <w:rPr>
          <w:position w:val="-14"/>
        </w:rPr>
        <w:object w:dxaOrig="930" w:dyaOrig="390" w14:anchorId="45E961DF">
          <v:shape id="_x0000_i1046" type="#_x0000_t75" style="width:46.35pt;height:19pt" o:ole="">
            <v:imagedata r:id="rId50" o:title=""/>
          </v:shape>
          <o:OLEObject Type="Embed" ProgID="Equation.DSMT4" ShapeID="_x0000_i1046" DrawAspect="Content" ObjectID="_1785907927" r:id="rId51"/>
        </w:object>
      </w:r>
      <w:r w:rsidRPr="00676816">
        <w:rPr>
          <w:lang w:val="it-IT"/>
        </w:rPr>
        <w:t xml:space="preserve"> liên tục</w:t>
      </w:r>
      <w:r w:rsidRPr="00676816">
        <w:rPr>
          <w:lang w:val="vi-VN"/>
        </w:rPr>
        <w:t xml:space="preserve"> trên đoạn </w:t>
      </w:r>
      <w:r w:rsidRPr="00676816">
        <w:rPr>
          <w:position w:val="-14"/>
        </w:rPr>
        <w:object w:dxaOrig="529" w:dyaOrig="390" w14:anchorId="255C836D">
          <v:shape id="_x0000_i1047" type="#_x0000_t75" alt="" style="width:26.65pt;height:19pt" o:ole="">
            <v:imagedata r:id="rId52" o:title=""/>
          </v:shape>
          <o:OLEObject Type="Embed" ProgID="Equation.DSMT4" ShapeID="_x0000_i1047" DrawAspect="Content" ObjectID="_1785907928" r:id="rId53"/>
        </w:object>
      </w:r>
      <w:r w:rsidRPr="00676816">
        <w:rPr>
          <w:lang w:val="vi-VN"/>
        </w:rPr>
        <w:t xml:space="preserve">. Diện tích hình phẳng giới hạn bởi đồ thị hàm số </w:t>
      </w:r>
      <w:r w:rsidRPr="00676816">
        <w:rPr>
          <w:position w:val="-14"/>
        </w:rPr>
        <w:object w:dxaOrig="562" w:dyaOrig="390" w14:anchorId="692AB726">
          <v:shape id="_x0000_i1048" type="#_x0000_t75" alt="" style="width:27pt;height:19pt" o:ole="">
            <v:imagedata r:id="rId16" o:title=""/>
          </v:shape>
          <o:OLEObject Type="Embed" ProgID="Equation.DSMT4" ShapeID="_x0000_i1048" DrawAspect="Content" ObjectID="_1785907929" r:id="rId54"/>
        </w:object>
      </w:r>
      <w:r w:rsidRPr="00676816">
        <w:rPr>
          <w:lang w:val="vi-VN"/>
        </w:rPr>
        <w:t xml:space="preserve">, trục hoành và hai đường thẳng </w:t>
      </w:r>
      <w:r w:rsidRPr="00676816">
        <w:rPr>
          <w:position w:val="-10"/>
        </w:rPr>
        <w:object w:dxaOrig="1047" w:dyaOrig="312" w14:anchorId="26C122BE">
          <v:shape id="_x0000_i1049" type="#_x0000_t75" alt="" style="width:53pt;height:15.65pt" o:ole="">
            <v:imagedata r:id="rId55" o:title=""/>
          </v:shape>
          <o:OLEObject Type="Embed" ProgID="Equation.DSMT4" ShapeID="_x0000_i1049" DrawAspect="Content" ObjectID="_1785907930" r:id="rId56"/>
        </w:object>
      </w:r>
      <w:r w:rsidRPr="00676816">
        <w:rPr>
          <w:lang w:val="vi-VN"/>
        </w:rPr>
        <w:t xml:space="preserve"> được tính theo công thức nào sau đây?</w:t>
      </w:r>
    </w:p>
    <w:p w14:paraId="599F5D2D" w14:textId="60A3232F" w:rsidR="00DA2BB4" w:rsidRPr="00676816" w:rsidRDefault="00DA2BB4" w:rsidP="00676816">
      <w:pPr>
        <w:tabs>
          <w:tab w:val="left" w:pos="3402"/>
          <w:tab w:val="left" w:pos="5670"/>
          <w:tab w:val="left" w:pos="7230"/>
        </w:tabs>
        <w:spacing w:after="0" w:line="240" w:lineRule="auto"/>
        <w:contextualSpacing/>
        <w:jc w:val="left"/>
        <w:rPr>
          <w:b/>
          <w:lang w:val="it-IT"/>
        </w:rPr>
      </w:pPr>
      <w:r w:rsidRPr="00676816">
        <w:rPr>
          <w:b/>
        </w:rPr>
        <w:t xml:space="preserve">A. </w:t>
      </w:r>
      <w:r w:rsidRPr="00676816">
        <w:rPr>
          <w:position w:val="-30"/>
        </w:rPr>
        <w:object w:dxaOrig="1379" w:dyaOrig="711" w14:anchorId="5A5EA91D">
          <v:shape id="_x0000_i1050" type="#_x0000_t75" alt="" style="width:68.65pt;height:34.65pt" o:ole="">
            <v:imagedata r:id="rId57" o:title=""/>
          </v:shape>
          <o:OLEObject Type="Embed" ProgID="Equation.DSMT4" ShapeID="_x0000_i1050" DrawAspect="Content" ObjectID="_1785907931" r:id="rId58"/>
        </w:object>
      </w:r>
      <w:r w:rsidRPr="00676816">
        <w:t>.</w:t>
      </w:r>
      <w:r w:rsidRPr="00676816">
        <w:rPr>
          <w:lang w:val="vi-VN"/>
        </w:rPr>
        <w:t xml:space="preserve">          </w:t>
      </w:r>
      <w:r w:rsidR="00632BF7" w:rsidRPr="00676816">
        <w:tab/>
      </w:r>
      <w:r w:rsidRPr="00676816">
        <w:rPr>
          <w:b/>
        </w:rPr>
        <w:t xml:space="preserve">B. </w:t>
      </w:r>
      <w:r w:rsidRPr="00676816">
        <w:rPr>
          <w:position w:val="-30"/>
        </w:rPr>
        <w:object w:dxaOrig="1281" w:dyaOrig="711" w14:anchorId="7C8AB26B">
          <v:shape id="_x0000_i1051" type="#_x0000_t75" alt="" style="width:64pt;height:34.65pt" o:ole="">
            <v:imagedata r:id="rId59" o:title=""/>
          </v:shape>
          <o:OLEObject Type="Embed" ProgID="Equation.DSMT4" ShapeID="_x0000_i1051" DrawAspect="Content" ObjectID="_1785907932" r:id="rId60"/>
        </w:object>
      </w:r>
      <w:r w:rsidRPr="00676816">
        <w:t>.</w:t>
      </w:r>
      <w:r w:rsidRPr="00676816">
        <w:rPr>
          <w:lang w:val="vi-VN"/>
        </w:rPr>
        <w:t xml:space="preserve">        </w:t>
      </w:r>
      <w:r w:rsidR="00632BF7" w:rsidRPr="00676816">
        <w:tab/>
      </w:r>
      <w:r w:rsidR="007474B8" w:rsidRPr="00676816">
        <w:tab/>
      </w:r>
      <w:r w:rsidRPr="00676816">
        <w:rPr>
          <w:b/>
        </w:rPr>
        <w:t xml:space="preserve">C. </w:t>
      </w:r>
      <w:r w:rsidRPr="00676816">
        <w:rPr>
          <w:position w:val="-30"/>
        </w:rPr>
        <w:object w:dxaOrig="1439" w:dyaOrig="711" w14:anchorId="6FEBC0DC">
          <v:shape id="_x0000_i1052" type="#_x0000_t75" alt="" style="width:1in;height:34.65pt" o:ole="">
            <v:imagedata r:id="rId61" o:title=""/>
          </v:shape>
          <o:OLEObject Type="Embed" ProgID="Equation.DSMT4" ShapeID="_x0000_i1052" DrawAspect="Content" ObjectID="_1785907933" r:id="rId62"/>
        </w:object>
      </w:r>
      <w:r w:rsidRPr="00676816">
        <w:t>.</w:t>
      </w:r>
      <w:r w:rsidRPr="00676816">
        <w:rPr>
          <w:lang w:val="vi-VN"/>
        </w:rPr>
        <w:t xml:space="preserve">     </w:t>
      </w:r>
      <w:r w:rsidRPr="00676816">
        <w:rPr>
          <w:b/>
          <w:lang w:val="vi-VN"/>
        </w:rPr>
        <w:t xml:space="preserve">  </w:t>
      </w:r>
      <w:r w:rsidR="00632BF7" w:rsidRPr="00676816">
        <w:rPr>
          <w:b/>
        </w:rPr>
        <w:tab/>
      </w:r>
      <w:r w:rsidRPr="00676816">
        <w:rPr>
          <w:b/>
          <w:lang w:val="it-IT"/>
        </w:rPr>
        <w:t>D</w:t>
      </w:r>
      <w:r w:rsidRPr="00676816">
        <w:rPr>
          <w:b/>
        </w:rPr>
        <w:t xml:space="preserve">. </w:t>
      </w:r>
      <w:r w:rsidRPr="00676816">
        <w:rPr>
          <w:position w:val="-30"/>
        </w:rPr>
        <w:object w:dxaOrig="1831" w:dyaOrig="711" w14:anchorId="425299DA">
          <v:shape id="_x0000_i1053" type="#_x0000_t75" alt="" style="width:91.65pt;height:34.65pt" o:ole="">
            <v:imagedata r:id="rId63" o:title=""/>
          </v:shape>
          <o:OLEObject Type="Embed" ProgID="Equation.DSMT4" ShapeID="_x0000_i1053" DrawAspect="Content" ObjectID="_1785907934" r:id="rId64"/>
        </w:object>
      </w:r>
      <w:r w:rsidRPr="00676816">
        <w:rPr>
          <w:lang w:val="it-IT"/>
        </w:rPr>
        <w:t>.</w:t>
      </w:r>
    </w:p>
    <w:p w14:paraId="1A605B8B" w14:textId="61AB7F92" w:rsidR="00411835" w:rsidRPr="00676816" w:rsidRDefault="00411835" w:rsidP="00676816">
      <w:pPr>
        <w:tabs>
          <w:tab w:val="left" w:pos="0"/>
        </w:tabs>
        <w:spacing w:after="0" w:line="240" w:lineRule="auto"/>
        <w:contextualSpacing/>
        <w:jc w:val="left"/>
      </w:pPr>
      <w:r w:rsidRPr="00676816">
        <w:rPr>
          <w:b/>
          <w:bCs/>
        </w:rPr>
        <w:t xml:space="preserve">Câu </w:t>
      </w:r>
      <w:r w:rsidR="00EF1581" w:rsidRPr="00676816">
        <w:rPr>
          <w:b/>
          <w:bCs/>
        </w:rPr>
        <w:t>5</w:t>
      </w:r>
      <w:r w:rsidRPr="00676816">
        <w:rPr>
          <w:b/>
          <w:bCs/>
        </w:rPr>
        <w:t xml:space="preserve">. </w:t>
      </w:r>
      <w:r w:rsidRPr="00676816">
        <w:t xml:space="preserve">Trong không gian </w:t>
      </w:r>
      <w:proofErr w:type="spellStart"/>
      <w:r w:rsidRPr="00676816">
        <w:rPr>
          <w:i/>
          <w:iCs/>
        </w:rPr>
        <w:t>Oxyz</w:t>
      </w:r>
      <w:proofErr w:type="spellEnd"/>
      <w:r w:rsidRPr="00676816">
        <w:t xml:space="preserve">, cho mặt phẳng </w:t>
      </w:r>
      <w:r w:rsidRPr="00676816">
        <w:rPr>
          <w:position w:val="-14"/>
        </w:rPr>
        <w:object w:dxaOrig="420" w:dyaOrig="400" w14:anchorId="77A8B810">
          <v:shape id="_x0000_i1054" type="#_x0000_t75" style="width:21.65pt;height:19pt" o:ole="">
            <v:imagedata r:id="rId65" o:title=""/>
          </v:shape>
          <o:OLEObject Type="Embed" ProgID="Equation.DSMT4" ShapeID="_x0000_i1054" DrawAspect="Content" ObjectID="_1785907935" r:id="rId66"/>
        </w:object>
      </w:r>
      <w:r w:rsidRPr="00676816">
        <w:t xml:space="preserve"> có phương trình:  </w:t>
      </w:r>
      <w:r w:rsidRPr="00676816">
        <w:rPr>
          <w:position w:val="-10"/>
        </w:rPr>
        <w:object w:dxaOrig="1760" w:dyaOrig="320" w14:anchorId="1EAA418A">
          <v:shape id="_x0000_i1055" type="#_x0000_t75" style="width:90.35pt;height:15.65pt" o:ole="">
            <v:imagedata r:id="rId67" o:title=""/>
          </v:shape>
          <o:OLEObject Type="Embed" ProgID="Equation.DSMT4" ShapeID="_x0000_i1055" DrawAspect="Content" ObjectID="_1785907936" r:id="rId68"/>
        </w:object>
      </w:r>
      <w:r w:rsidRPr="00676816">
        <w:t xml:space="preserve">. Một </w:t>
      </w:r>
      <w:proofErr w:type="spellStart"/>
      <w:r w:rsidRPr="00676816">
        <w:t>vectơ</w:t>
      </w:r>
      <w:proofErr w:type="spellEnd"/>
      <w:r w:rsidRPr="00676816">
        <w:t xml:space="preserve"> pháp tuyến của mặt phẳng </w:t>
      </w:r>
      <w:r w:rsidRPr="00676816">
        <w:rPr>
          <w:position w:val="-14"/>
        </w:rPr>
        <w:object w:dxaOrig="420" w:dyaOrig="400" w14:anchorId="04A10B33">
          <v:shape id="_x0000_i1056" type="#_x0000_t75" style="width:21.65pt;height:19pt" o:ole="">
            <v:imagedata r:id="rId65" o:title=""/>
          </v:shape>
          <o:OLEObject Type="Embed" ProgID="Equation.DSMT4" ShapeID="_x0000_i1056" DrawAspect="Content" ObjectID="_1785907937" r:id="rId69"/>
        </w:object>
      </w:r>
      <w:r w:rsidRPr="00676816">
        <w:t>là:</w:t>
      </w:r>
    </w:p>
    <w:p w14:paraId="166C1734" w14:textId="644C43E3" w:rsidR="00411835" w:rsidRPr="00676816" w:rsidRDefault="00411835" w:rsidP="00676816">
      <w:pPr>
        <w:tabs>
          <w:tab w:val="left" w:pos="0"/>
        </w:tabs>
        <w:spacing w:after="0" w:line="240" w:lineRule="auto"/>
        <w:contextualSpacing/>
        <w:jc w:val="left"/>
      </w:pPr>
      <w:r w:rsidRPr="00676816">
        <w:rPr>
          <w:b/>
          <w:bCs/>
        </w:rPr>
        <w:t>A.</w:t>
      </w:r>
      <w:r w:rsidRPr="00676816">
        <w:t xml:space="preserve"> </w:t>
      </w:r>
      <w:r w:rsidRPr="00676816">
        <w:rPr>
          <w:position w:val="-14"/>
        </w:rPr>
        <w:object w:dxaOrig="1260" w:dyaOrig="420" w14:anchorId="3137629E">
          <v:shape id="_x0000_i1057" type="#_x0000_t75" style="width:64.65pt;height:19pt" o:ole="">
            <v:imagedata r:id="rId70" o:title=""/>
          </v:shape>
          <o:OLEObject Type="Embed" ProgID="Equation.DSMT4" ShapeID="_x0000_i1057" DrawAspect="Content" ObjectID="_1785907938" r:id="rId71"/>
        </w:object>
      </w:r>
      <w:r w:rsidRPr="00676816">
        <w:t>.</w:t>
      </w:r>
      <w:r w:rsidR="002032C9" w:rsidRPr="00676816">
        <w:tab/>
      </w:r>
      <w:r w:rsidR="002032C9" w:rsidRPr="00676816">
        <w:tab/>
        <w:t xml:space="preserve">         </w:t>
      </w:r>
      <w:r w:rsidRPr="00676816">
        <w:rPr>
          <w:b/>
          <w:bCs/>
        </w:rPr>
        <w:t>B.</w:t>
      </w:r>
      <w:r w:rsidRPr="00676816">
        <w:t xml:space="preserve"> </w:t>
      </w:r>
      <w:r w:rsidRPr="00676816">
        <w:rPr>
          <w:position w:val="-14"/>
        </w:rPr>
        <w:object w:dxaOrig="1100" w:dyaOrig="420" w14:anchorId="34CF1EFE">
          <v:shape id="_x0000_i1058" type="#_x0000_t75" style="width:56.35pt;height:19pt" o:ole="">
            <v:imagedata r:id="rId72" o:title=""/>
          </v:shape>
          <o:OLEObject Type="Embed" ProgID="Equation.DSMT4" ShapeID="_x0000_i1058" DrawAspect="Content" ObjectID="_1785907939" r:id="rId73"/>
        </w:object>
      </w:r>
      <w:r w:rsidRPr="00676816">
        <w:t>.</w:t>
      </w:r>
      <w:r w:rsidR="002032C9" w:rsidRPr="00676816">
        <w:tab/>
      </w:r>
      <w:r w:rsidR="002032C9" w:rsidRPr="00676816">
        <w:tab/>
      </w:r>
      <w:r w:rsidR="007474B8" w:rsidRPr="00676816">
        <w:tab/>
      </w:r>
      <w:r w:rsidR="007474B8" w:rsidRPr="00676816">
        <w:tab/>
      </w:r>
      <w:r w:rsidRPr="00676816">
        <w:rPr>
          <w:b/>
          <w:bCs/>
        </w:rPr>
        <w:t>C.</w:t>
      </w:r>
      <w:r w:rsidRPr="00676816">
        <w:t xml:space="preserve"> </w:t>
      </w:r>
      <w:r w:rsidRPr="00676816">
        <w:rPr>
          <w:position w:val="-14"/>
        </w:rPr>
        <w:object w:dxaOrig="1240" w:dyaOrig="420" w14:anchorId="08E4B6B7">
          <v:shape id="_x0000_i1059" type="#_x0000_t75" style="width:63.35pt;height:19pt" o:ole="">
            <v:imagedata r:id="rId74" o:title=""/>
          </v:shape>
          <o:OLEObject Type="Embed" ProgID="Equation.DSMT4" ShapeID="_x0000_i1059" DrawAspect="Content" ObjectID="_1785907940" r:id="rId75"/>
        </w:object>
      </w:r>
      <w:r w:rsidRPr="00676816">
        <w:t>.</w:t>
      </w:r>
      <w:r w:rsidR="002032C9" w:rsidRPr="00676816">
        <w:tab/>
      </w:r>
      <w:r w:rsidR="002032C9" w:rsidRPr="00676816">
        <w:tab/>
      </w:r>
      <w:r w:rsidRPr="00676816">
        <w:rPr>
          <w:b/>
          <w:bCs/>
        </w:rPr>
        <w:t>D.</w:t>
      </w:r>
      <w:r w:rsidRPr="00676816">
        <w:t xml:space="preserve"> </w:t>
      </w:r>
      <w:r w:rsidRPr="00676816">
        <w:rPr>
          <w:position w:val="-14"/>
        </w:rPr>
        <w:object w:dxaOrig="1400" w:dyaOrig="420" w14:anchorId="4942460C">
          <v:shape id="_x0000_i1060" type="#_x0000_t75" style="width:1in;height:19pt" o:ole="">
            <v:imagedata r:id="rId76" o:title=""/>
          </v:shape>
          <o:OLEObject Type="Embed" ProgID="Equation.DSMT4" ShapeID="_x0000_i1060" DrawAspect="Content" ObjectID="_1785907941" r:id="rId77"/>
        </w:object>
      </w:r>
      <w:r w:rsidRPr="00676816">
        <w:t>.</w:t>
      </w:r>
    </w:p>
    <w:p w14:paraId="107648CF" w14:textId="1C6DC444" w:rsidR="000B2093" w:rsidRPr="00676816" w:rsidRDefault="000B2093" w:rsidP="00676816">
      <w:pPr>
        <w:tabs>
          <w:tab w:val="left" w:pos="992"/>
        </w:tabs>
        <w:spacing w:after="0" w:line="240" w:lineRule="auto"/>
        <w:contextualSpacing/>
      </w:pPr>
      <w:r w:rsidRPr="00676816">
        <w:rPr>
          <w:b/>
          <w:bCs/>
        </w:rPr>
        <w:t xml:space="preserve">Câu 6. </w:t>
      </w:r>
      <w:r w:rsidRPr="00676816">
        <w:t xml:space="preserve">Trong không gian </w:t>
      </w:r>
      <w:r w:rsidRPr="00676816">
        <w:rPr>
          <w:position w:val="-10"/>
        </w:rPr>
        <w:object w:dxaOrig="620" w:dyaOrig="320" w14:anchorId="720CA2A3">
          <v:shape id="_x0000_i1061" type="#_x0000_t75" style="width:30.65pt;height:16.35pt" o:ole="">
            <v:imagedata r:id="rId78" o:title=""/>
          </v:shape>
          <o:OLEObject Type="Embed" ProgID="Equation.DSMT4" ShapeID="_x0000_i1061" DrawAspect="Content" ObjectID="_1785907942" r:id="rId79"/>
        </w:object>
      </w:r>
      <w:r w:rsidRPr="00676816">
        <w:t>phương trình nào sau đây là phương trình của một mặt phẳng?</w:t>
      </w:r>
    </w:p>
    <w:p w14:paraId="3382D408" w14:textId="0BFFC782" w:rsidR="000B2093" w:rsidRPr="00676816" w:rsidRDefault="000B2093" w:rsidP="00676816">
      <w:pPr>
        <w:tabs>
          <w:tab w:val="left" w:pos="3402"/>
          <w:tab w:val="left" w:pos="5669"/>
          <w:tab w:val="left" w:pos="7230"/>
        </w:tabs>
        <w:spacing w:after="0" w:line="240" w:lineRule="auto"/>
        <w:contextualSpacing/>
      </w:pPr>
      <w:r w:rsidRPr="00676816">
        <w:rPr>
          <w:b/>
        </w:rPr>
        <w:t>A.</w:t>
      </w:r>
      <w:r w:rsidRPr="00676816">
        <w:rPr>
          <w:position w:val="-10"/>
        </w:rPr>
        <w:t xml:space="preserve"> </w:t>
      </w:r>
      <w:r w:rsidRPr="00676816">
        <w:rPr>
          <w:position w:val="-10"/>
        </w:rPr>
        <w:object w:dxaOrig="1579" w:dyaOrig="320" w14:anchorId="69C84E15">
          <v:shape id="_x0000_i1062" type="#_x0000_t75" style="width:78.65pt;height:16.35pt" o:ole="">
            <v:imagedata r:id="rId80" o:title=""/>
          </v:shape>
          <o:OLEObject Type="Embed" ProgID="Equation.DSMT4" ShapeID="_x0000_i1062" DrawAspect="Content" ObjectID="_1785907943" r:id="rId81"/>
        </w:object>
      </w:r>
      <w:r w:rsidRPr="00676816">
        <w:tab/>
      </w:r>
      <w:r w:rsidRPr="00676816">
        <w:rPr>
          <w:b/>
        </w:rPr>
        <w:t>B.</w:t>
      </w:r>
      <w:r w:rsidRPr="00676816">
        <w:t xml:space="preserve"> </w:t>
      </w:r>
      <w:r w:rsidRPr="00676816">
        <w:rPr>
          <w:position w:val="-10"/>
        </w:rPr>
        <w:object w:dxaOrig="1680" w:dyaOrig="360" w14:anchorId="44687A08">
          <v:shape id="_x0000_i1063" type="#_x0000_t75" style="width:83.65pt;height:19pt" o:ole="">
            <v:imagedata r:id="rId82" o:title=""/>
          </v:shape>
          <o:OLEObject Type="Embed" ProgID="Equation.DSMT4" ShapeID="_x0000_i1063" DrawAspect="Content" ObjectID="_1785907944" r:id="rId83"/>
        </w:object>
      </w:r>
      <w:r w:rsidRPr="00676816">
        <w:tab/>
      </w:r>
      <w:r w:rsidRPr="00676816">
        <w:tab/>
      </w:r>
      <w:r w:rsidRPr="00676816">
        <w:rPr>
          <w:b/>
        </w:rPr>
        <w:t>C.</w:t>
      </w:r>
      <w:r w:rsidRPr="00676816">
        <w:t xml:space="preserve"> </w:t>
      </w:r>
      <w:r w:rsidRPr="00676816">
        <w:rPr>
          <w:position w:val="-10"/>
        </w:rPr>
        <w:object w:dxaOrig="1880" w:dyaOrig="360" w14:anchorId="771E6F27">
          <v:shape id="_x0000_i1064" type="#_x0000_t75" style="width:94.35pt;height:18.35pt" o:ole="">
            <v:imagedata r:id="rId84" o:title=""/>
          </v:shape>
          <o:OLEObject Type="Embed" ProgID="Equation.DSMT4" ShapeID="_x0000_i1064" DrawAspect="Content" ObjectID="_1785907945" r:id="rId85"/>
        </w:object>
      </w:r>
      <w:r w:rsidRPr="00676816">
        <w:tab/>
      </w:r>
      <w:r w:rsidRPr="00676816">
        <w:rPr>
          <w:b/>
        </w:rPr>
        <w:t>D.</w:t>
      </w:r>
      <w:r w:rsidRPr="00676816">
        <w:t xml:space="preserve"> </w:t>
      </w:r>
      <w:r w:rsidRPr="00676816">
        <w:rPr>
          <w:position w:val="-24"/>
        </w:rPr>
        <w:object w:dxaOrig="1939" w:dyaOrig="620" w14:anchorId="659B1ABC">
          <v:shape id="_x0000_i1065" type="#_x0000_t75" style="width:97.65pt;height:31.35pt" o:ole="">
            <v:imagedata r:id="rId86" o:title=""/>
          </v:shape>
          <o:OLEObject Type="Embed" ProgID="Equation.DSMT4" ShapeID="_x0000_i1065" DrawAspect="Content" ObjectID="_1785907946" r:id="rId87"/>
        </w:object>
      </w:r>
    </w:p>
    <w:p w14:paraId="4BC2E8CD" w14:textId="5AFF8238" w:rsidR="00411835" w:rsidRPr="00676816" w:rsidRDefault="00411835" w:rsidP="00676816">
      <w:pPr>
        <w:tabs>
          <w:tab w:val="left" w:pos="0"/>
        </w:tabs>
        <w:spacing w:after="0" w:line="240" w:lineRule="auto"/>
        <w:contextualSpacing/>
        <w:jc w:val="left"/>
      </w:pPr>
      <w:r w:rsidRPr="00676816">
        <w:rPr>
          <w:b/>
          <w:bCs/>
        </w:rPr>
        <w:t xml:space="preserve">Câu </w:t>
      </w:r>
      <w:r w:rsidR="007D640E" w:rsidRPr="00676816">
        <w:rPr>
          <w:b/>
          <w:bCs/>
        </w:rPr>
        <w:t>7</w:t>
      </w:r>
      <w:r w:rsidRPr="00676816">
        <w:rPr>
          <w:b/>
          <w:bCs/>
        </w:rPr>
        <w:t xml:space="preserve">. </w:t>
      </w:r>
      <w:r w:rsidRPr="00676816">
        <w:t xml:space="preserve">Trong không gian </w:t>
      </w:r>
      <w:proofErr w:type="spellStart"/>
      <w:r w:rsidRPr="00676816">
        <w:rPr>
          <w:i/>
          <w:iCs/>
        </w:rPr>
        <w:t>Oxyz</w:t>
      </w:r>
      <w:proofErr w:type="spellEnd"/>
      <w:r w:rsidRPr="00676816">
        <w:t xml:space="preserve">, cho đường thẳng </w:t>
      </w:r>
      <w:r w:rsidRPr="00676816">
        <w:rPr>
          <w:position w:val="-4"/>
        </w:rPr>
        <w:object w:dxaOrig="220" w:dyaOrig="260" w14:anchorId="0E8623B6">
          <v:shape id="_x0000_i1066" type="#_x0000_t75" style="width:11.65pt;height:11.65pt" o:ole="">
            <v:imagedata r:id="rId88" o:title=""/>
          </v:shape>
          <o:OLEObject Type="Embed" ProgID="Equation.DSMT4" ShapeID="_x0000_i1066" DrawAspect="Content" ObjectID="_1785907947" r:id="rId89"/>
        </w:object>
      </w:r>
      <w:r w:rsidRPr="00676816">
        <w:t xml:space="preserve"> có phương trình tham số là:  </w:t>
      </w:r>
      <w:r w:rsidRPr="00676816">
        <w:rPr>
          <w:position w:val="-50"/>
        </w:rPr>
        <w:object w:dxaOrig="1880" w:dyaOrig="1120" w14:anchorId="4B14BF6E">
          <v:shape id="_x0000_i1067" type="#_x0000_t75" style="width:96.35pt;height:54.35pt" o:ole="">
            <v:imagedata r:id="rId90" o:title=""/>
          </v:shape>
          <o:OLEObject Type="Embed" ProgID="Equation.DSMT4" ShapeID="_x0000_i1067" DrawAspect="Content" ObjectID="_1785907948" r:id="rId91"/>
        </w:object>
      </w:r>
      <w:r w:rsidRPr="00676816">
        <w:t xml:space="preserve"> Một </w:t>
      </w:r>
      <w:proofErr w:type="spellStart"/>
      <w:r w:rsidRPr="00676816">
        <w:t>vectơ</w:t>
      </w:r>
      <w:proofErr w:type="spellEnd"/>
      <w:r w:rsidRPr="00676816">
        <w:t xml:space="preserve"> chỉ phương của đường thẳng </w:t>
      </w:r>
      <w:r w:rsidRPr="00676816">
        <w:rPr>
          <w:position w:val="-4"/>
        </w:rPr>
        <w:object w:dxaOrig="220" w:dyaOrig="260" w14:anchorId="7600AF48">
          <v:shape id="_x0000_i1068" type="#_x0000_t75" style="width:11.65pt;height:11.65pt" o:ole="">
            <v:imagedata r:id="rId88" o:title=""/>
          </v:shape>
          <o:OLEObject Type="Embed" ProgID="Equation.DSMT4" ShapeID="_x0000_i1068" DrawAspect="Content" ObjectID="_1785907949" r:id="rId92"/>
        </w:object>
      </w:r>
      <w:r w:rsidRPr="00676816">
        <w:t xml:space="preserve">là: </w:t>
      </w:r>
    </w:p>
    <w:p w14:paraId="0F69E22F" w14:textId="77777777" w:rsidR="00411835" w:rsidRPr="00676816" w:rsidRDefault="00411835" w:rsidP="00676816">
      <w:pPr>
        <w:tabs>
          <w:tab w:val="left" w:pos="0"/>
        </w:tabs>
        <w:spacing w:after="0" w:line="240" w:lineRule="auto"/>
        <w:contextualSpacing/>
        <w:jc w:val="left"/>
      </w:pPr>
    </w:p>
    <w:p w14:paraId="7693CF7E" w14:textId="7E3C1709" w:rsidR="00411835" w:rsidRPr="00676816" w:rsidRDefault="00411835" w:rsidP="00676816">
      <w:pPr>
        <w:tabs>
          <w:tab w:val="left" w:pos="0"/>
        </w:tabs>
        <w:spacing w:after="0" w:line="240" w:lineRule="auto"/>
        <w:contextualSpacing/>
        <w:jc w:val="left"/>
      </w:pPr>
      <w:r w:rsidRPr="00676816">
        <w:rPr>
          <w:b/>
          <w:bCs/>
        </w:rPr>
        <w:t>A.</w:t>
      </w:r>
      <w:r w:rsidRPr="00676816">
        <w:t xml:space="preserve"> </w:t>
      </w:r>
      <w:r w:rsidRPr="00676816">
        <w:rPr>
          <w:position w:val="-14"/>
        </w:rPr>
        <w:object w:dxaOrig="1240" w:dyaOrig="420" w14:anchorId="13515292">
          <v:shape id="_x0000_i1069" type="#_x0000_t75" style="width:63.35pt;height:19pt" o:ole="">
            <v:imagedata r:id="rId93" o:title=""/>
          </v:shape>
          <o:OLEObject Type="Embed" ProgID="Equation.DSMT4" ShapeID="_x0000_i1069" DrawAspect="Content" ObjectID="_1785907950" r:id="rId94"/>
        </w:object>
      </w:r>
      <w:r w:rsidRPr="00676816">
        <w:t>.</w:t>
      </w:r>
      <w:r w:rsidR="007474B8" w:rsidRPr="00676816">
        <w:tab/>
      </w:r>
      <w:r w:rsidR="007474B8" w:rsidRPr="00676816">
        <w:tab/>
      </w:r>
      <w:r w:rsidR="007474B8" w:rsidRPr="00676816">
        <w:tab/>
      </w:r>
      <w:r w:rsidRPr="00676816">
        <w:rPr>
          <w:b/>
          <w:bCs/>
        </w:rPr>
        <w:t>B.</w:t>
      </w:r>
      <w:r w:rsidRPr="00676816">
        <w:t xml:space="preserve"> </w:t>
      </w:r>
      <w:r w:rsidRPr="00676816">
        <w:rPr>
          <w:position w:val="-14"/>
        </w:rPr>
        <w:object w:dxaOrig="1100" w:dyaOrig="420" w14:anchorId="31D976CB">
          <v:shape id="_x0000_i1070" type="#_x0000_t75" style="width:56.35pt;height:19pt" o:ole="">
            <v:imagedata r:id="rId95" o:title=""/>
          </v:shape>
          <o:OLEObject Type="Embed" ProgID="Equation.DSMT4" ShapeID="_x0000_i1070" DrawAspect="Content" ObjectID="_1785907951" r:id="rId96"/>
        </w:object>
      </w:r>
      <w:r w:rsidRPr="00676816">
        <w:t>.</w:t>
      </w:r>
      <w:r w:rsidR="007474B8" w:rsidRPr="00676816">
        <w:tab/>
      </w:r>
      <w:r w:rsidR="007474B8" w:rsidRPr="00676816">
        <w:tab/>
      </w:r>
      <w:r w:rsidR="007474B8" w:rsidRPr="00676816">
        <w:tab/>
      </w:r>
      <w:r w:rsidRPr="00676816">
        <w:rPr>
          <w:b/>
          <w:bCs/>
        </w:rPr>
        <w:t>C.</w:t>
      </w:r>
      <w:r w:rsidRPr="00676816">
        <w:t xml:space="preserve"> </w:t>
      </w:r>
      <w:r w:rsidRPr="00676816">
        <w:rPr>
          <w:position w:val="-14"/>
        </w:rPr>
        <w:object w:dxaOrig="1100" w:dyaOrig="420" w14:anchorId="7EAF15B8">
          <v:shape id="_x0000_i1071" type="#_x0000_t75" style="width:56.35pt;height:19pt" o:ole="">
            <v:imagedata r:id="rId97" o:title=""/>
          </v:shape>
          <o:OLEObject Type="Embed" ProgID="Equation.DSMT4" ShapeID="_x0000_i1071" DrawAspect="Content" ObjectID="_1785907952" r:id="rId98"/>
        </w:object>
      </w:r>
      <w:r w:rsidRPr="00676816">
        <w:t>.</w:t>
      </w:r>
      <w:r w:rsidR="007474B8" w:rsidRPr="00676816">
        <w:tab/>
      </w:r>
      <w:r w:rsidR="007474B8" w:rsidRPr="00676816">
        <w:tab/>
      </w:r>
      <w:r w:rsidRPr="00676816">
        <w:rPr>
          <w:b/>
          <w:bCs/>
        </w:rPr>
        <w:t>D.</w:t>
      </w:r>
      <w:r w:rsidRPr="00676816">
        <w:t xml:space="preserve"> </w:t>
      </w:r>
      <w:r w:rsidRPr="00676816">
        <w:rPr>
          <w:position w:val="-14"/>
        </w:rPr>
        <w:object w:dxaOrig="1240" w:dyaOrig="420" w14:anchorId="1DE13B17">
          <v:shape id="_x0000_i1072" type="#_x0000_t75" style="width:63.35pt;height:19pt" o:ole="">
            <v:imagedata r:id="rId99" o:title=""/>
          </v:shape>
          <o:OLEObject Type="Embed" ProgID="Equation.DSMT4" ShapeID="_x0000_i1072" DrawAspect="Content" ObjectID="_1785907953" r:id="rId100"/>
        </w:object>
      </w:r>
      <w:r w:rsidRPr="00676816">
        <w:t>.</w:t>
      </w:r>
    </w:p>
    <w:p w14:paraId="1F8C1607" w14:textId="2E318241" w:rsidR="00411835" w:rsidRPr="00676816" w:rsidRDefault="00411835" w:rsidP="00676816">
      <w:pPr>
        <w:tabs>
          <w:tab w:val="left" w:pos="0"/>
        </w:tabs>
        <w:spacing w:after="0" w:line="240" w:lineRule="auto"/>
        <w:contextualSpacing/>
        <w:jc w:val="left"/>
      </w:pPr>
      <w:r w:rsidRPr="00676816">
        <w:rPr>
          <w:b/>
          <w:bCs/>
        </w:rPr>
        <w:t xml:space="preserve">Câu </w:t>
      </w:r>
      <w:r w:rsidR="007D640E" w:rsidRPr="00676816">
        <w:rPr>
          <w:b/>
          <w:bCs/>
        </w:rPr>
        <w:t>8</w:t>
      </w:r>
      <w:r w:rsidRPr="00676816">
        <w:rPr>
          <w:b/>
          <w:bCs/>
        </w:rPr>
        <w:t>.</w:t>
      </w:r>
      <w:r w:rsidRPr="00676816">
        <w:t xml:space="preserve"> Trong không gian </w:t>
      </w:r>
      <w:proofErr w:type="spellStart"/>
      <w:r w:rsidRPr="00676816">
        <w:rPr>
          <w:i/>
          <w:iCs/>
        </w:rPr>
        <w:t>Oxyz</w:t>
      </w:r>
      <w:proofErr w:type="spellEnd"/>
      <w:r w:rsidRPr="00676816">
        <w:t xml:space="preserve">, phương trình nào sau đây là phương trình chính tắc của một đường thẳng? </w:t>
      </w:r>
    </w:p>
    <w:p w14:paraId="29977883" w14:textId="38C17E07" w:rsidR="00411835" w:rsidRPr="00676816" w:rsidRDefault="00411835" w:rsidP="00676816">
      <w:pPr>
        <w:tabs>
          <w:tab w:val="left" w:pos="0"/>
        </w:tabs>
        <w:spacing w:after="0" w:line="240" w:lineRule="auto"/>
        <w:contextualSpacing/>
        <w:jc w:val="left"/>
      </w:pPr>
      <w:r w:rsidRPr="00676816">
        <w:rPr>
          <w:b/>
          <w:bCs/>
        </w:rPr>
        <w:t>A.</w:t>
      </w:r>
      <w:r w:rsidRPr="00676816">
        <w:t xml:space="preserve"> </w:t>
      </w:r>
      <w:r w:rsidRPr="00676816">
        <w:rPr>
          <w:position w:val="-10"/>
        </w:rPr>
        <w:object w:dxaOrig="1359" w:dyaOrig="320" w14:anchorId="64A4B5F3">
          <v:shape id="_x0000_i1073" type="#_x0000_t75" style="width:68.65pt;height:15.65pt" o:ole="">
            <v:imagedata r:id="rId101" o:title=""/>
          </v:shape>
          <o:OLEObject Type="Embed" ProgID="Equation.DSMT4" ShapeID="_x0000_i1073" DrawAspect="Content" ObjectID="_1785907954" r:id="rId102"/>
        </w:object>
      </w:r>
      <w:r w:rsidRPr="00676816">
        <w:t>.</w:t>
      </w:r>
      <w:r w:rsidR="007474B8" w:rsidRPr="00676816">
        <w:tab/>
      </w:r>
      <w:r w:rsidR="007474B8" w:rsidRPr="00676816">
        <w:tab/>
      </w:r>
      <w:r w:rsidR="007474B8" w:rsidRPr="00676816">
        <w:tab/>
      </w:r>
      <w:r w:rsidRPr="00676816">
        <w:rPr>
          <w:b/>
          <w:bCs/>
        </w:rPr>
        <w:t>B.</w:t>
      </w:r>
      <w:r w:rsidRPr="00676816">
        <w:t xml:space="preserve"> </w:t>
      </w:r>
      <w:r w:rsidRPr="00676816">
        <w:rPr>
          <w:position w:val="-24"/>
        </w:rPr>
        <w:object w:dxaOrig="1939" w:dyaOrig="620" w14:anchorId="1DE507E4">
          <v:shape id="_x0000_i1074" type="#_x0000_t75" style="width:99.35pt;height:30pt" o:ole="">
            <v:imagedata r:id="rId103" o:title=""/>
          </v:shape>
          <o:OLEObject Type="Embed" ProgID="Equation.DSMT4" ShapeID="_x0000_i1074" DrawAspect="Content" ObjectID="_1785907955" r:id="rId104"/>
        </w:object>
      </w:r>
      <w:r w:rsidRPr="00676816">
        <w:t>.</w:t>
      </w:r>
      <w:r w:rsidR="007474B8" w:rsidRPr="00676816">
        <w:tab/>
      </w:r>
      <w:r w:rsidR="007474B8" w:rsidRPr="00676816">
        <w:tab/>
      </w:r>
      <w:r w:rsidRPr="00676816">
        <w:rPr>
          <w:b/>
          <w:bCs/>
        </w:rPr>
        <w:t>C.</w:t>
      </w:r>
      <w:r w:rsidRPr="00676816">
        <w:t xml:space="preserve"> </w:t>
      </w:r>
      <w:r w:rsidRPr="00676816">
        <w:rPr>
          <w:position w:val="-50"/>
        </w:rPr>
        <w:object w:dxaOrig="1880" w:dyaOrig="1120" w14:anchorId="766C7CC8">
          <v:shape id="_x0000_i1075" type="#_x0000_t75" style="width:96.35pt;height:54.35pt" o:ole="">
            <v:imagedata r:id="rId105" o:title=""/>
          </v:shape>
          <o:OLEObject Type="Embed" ProgID="Equation.DSMT4" ShapeID="_x0000_i1075" DrawAspect="Content" ObjectID="_1785907956" r:id="rId106"/>
        </w:object>
      </w:r>
      <w:r w:rsidRPr="00676816">
        <w:t>.</w:t>
      </w:r>
      <w:r w:rsidR="007474B8" w:rsidRPr="00676816">
        <w:tab/>
      </w:r>
      <w:r w:rsidRPr="00676816">
        <w:rPr>
          <w:b/>
          <w:bCs/>
        </w:rPr>
        <w:t>D.</w:t>
      </w:r>
      <w:r w:rsidRPr="00676816">
        <w:t xml:space="preserve"> </w:t>
      </w:r>
      <w:r w:rsidRPr="00676816">
        <w:rPr>
          <w:position w:val="-24"/>
        </w:rPr>
        <w:object w:dxaOrig="1980" w:dyaOrig="620" w14:anchorId="3AFC0562">
          <v:shape id="_x0000_i1076" type="#_x0000_t75" style="width:102pt;height:30pt" o:ole="">
            <v:imagedata r:id="rId107" o:title=""/>
          </v:shape>
          <o:OLEObject Type="Embed" ProgID="Equation.DSMT4" ShapeID="_x0000_i1076" DrawAspect="Content" ObjectID="_1785907957" r:id="rId108"/>
        </w:object>
      </w:r>
      <w:r w:rsidRPr="00676816">
        <w:t>.</w:t>
      </w:r>
    </w:p>
    <w:p w14:paraId="32F710BC" w14:textId="1A711984" w:rsidR="00411835" w:rsidRPr="00676816" w:rsidRDefault="00411835" w:rsidP="00676816">
      <w:pPr>
        <w:tabs>
          <w:tab w:val="left" w:pos="0"/>
        </w:tabs>
        <w:spacing w:after="0" w:line="240" w:lineRule="auto"/>
        <w:contextualSpacing/>
        <w:jc w:val="left"/>
      </w:pPr>
      <w:r w:rsidRPr="00676816">
        <w:rPr>
          <w:b/>
          <w:bCs/>
        </w:rPr>
        <w:t xml:space="preserve">Câu </w:t>
      </w:r>
      <w:r w:rsidR="007D640E" w:rsidRPr="00676816">
        <w:rPr>
          <w:b/>
          <w:bCs/>
        </w:rPr>
        <w:t>9</w:t>
      </w:r>
      <w:r w:rsidRPr="00676816">
        <w:rPr>
          <w:b/>
          <w:bCs/>
        </w:rPr>
        <w:t>.</w:t>
      </w:r>
      <w:r w:rsidRPr="00676816">
        <w:t xml:space="preserve"> Trong không gian </w:t>
      </w:r>
      <w:proofErr w:type="spellStart"/>
      <w:r w:rsidRPr="00676816">
        <w:rPr>
          <w:i/>
          <w:iCs/>
        </w:rPr>
        <w:t>Oxyz</w:t>
      </w:r>
      <w:proofErr w:type="spellEnd"/>
      <w:r w:rsidRPr="00676816">
        <w:t xml:space="preserve">, phương trình nào sau đây là phương trình của một mặt cầu? </w:t>
      </w:r>
    </w:p>
    <w:p w14:paraId="2AFE2438" w14:textId="670B2842" w:rsidR="00411835" w:rsidRPr="00676816" w:rsidRDefault="00411835" w:rsidP="00676816">
      <w:pPr>
        <w:tabs>
          <w:tab w:val="left" w:pos="0"/>
        </w:tabs>
        <w:spacing w:after="0" w:line="240" w:lineRule="auto"/>
        <w:contextualSpacing/>
        <w:jc w:val="left"/>
      </w:pPr>
      <w:r w:rsidRPr="00676816">
        <w:rPr>
          <w:b/>
          <w:bCs/>
        </w:rPr>
        <w:lastRenderedPageBreak/>
        <w:t>A.</w:t>
      </w:r>
      <w:r w:rsidRPr="00676816">
        <w:t xml:space="preserve"> </w:t>
      </w:r>
      <w:r w:rsidRPr="00676816">
        <w:rPr>
          <w:position w:val="-10"/>
        </w:rPr>
        <w:object w:dxaOrig="1340" w:dyaOrig="360" w14:anchorId="71675CD6">
          <v:shape id="_x0000_i1077" type="#_x0000_t75" style="width:68.65pt;height:17pt" o:ole="">
            <v:imagedata r:id="rId109" o:title=""/>
          </v:shape>
          <o:OLEObject Type="Embed" ProgID="Equation.DSMT4" ShapeID="_x0000_i1077" DrawAspect="Content" ObjectID="_1785907958" r:id="rId110"/>
        </w:object>
      </w:r>
      <w:r w:rsidRPr="00676816">
        <w:t>.</w:t>
      </w:r>
      <w:r w:rsidR="007474B8" w:rsidRPr="00676816">
        <w:tab/>
      </w:r>
      <w:r w:rsidR="007474B8" w:rsidRPr="00676816">
        <w:tab/>
      </w:r>
      <w:r w:rsidR="007474B8" w:rsidRPr="00676816">
        <w:tab/>
      </w:r>
      <w:r w:rsidRPr="00676816">
        <w:rPr>
          <w:b/>
          <w:bCs/>
        </w:rPr>
        <w:t>B.</w:t>
      </w:r>
      <w:r w:rsidRPr="00676816">
        <w:t xml:space="preserve"> </w:t>
      </w:r>
      <w:r w:rsidRPr="00676816">
        <w:rPr>
          <w:position w:val="-14"/>
        </w:rPr>
        <w:object w:dxaOrig="2900" w:dyaOrig="440" w14:anchorId="25616E96">
          <v:shape id="_x0000_i1078" type="#_x0000_t75" style="width:148pt;height:21.65pt" o:ole="">
            <v:imagedata r:id="rId111" o:title=""/>
          </v:shape>
          <o:OLEObject Type="Embed" ProgID="Equation.DSMT4" ShapeID="_x0000_i1078" DrawAspect="Content" ObjectID="_1785907959" r:id="rId112"/>
        </w:object>
      </w:r>
      <w:r w:rsidRPr="00676816">
        <w:t>.</w:t>
      </w:r>
      <w:r w:rsidR="007474B8" w:rsidRPr="00676816">
        <w:tab/>
      </w:r>
      <w:r w:rsidRPr="00676816">
        <w:rPr>
          <w:b/>
          <w:bCs/>
        </w:rPr>
        <w:t>C.</w:t>
      </w:r>
      <w:r w:rsidRPr="00676816">
        <w:t xml:space="preserve"> </w:t>
      </w:r>
      <w:r w:rsidRPr="00676816">
        <w:rPr>
          <w:position w:val="-10"/>
        </w:rPr>
        <w:object w:dxaOrig="1920" w:dyaOrig="360" w14:anchorId="25DC3940">
          <v:shape id="_x0000_i1079" type="#_x0000_t75" style="width:99.35pt;height:17pt" o:ole="">
            <v:imagedata r:id="rId113" o:title=""/>
          </v:shape>
          <o:OLEObject Type="Embed" ProgID="Equation.DSMT4" ShapeID="_x0000_i1079" DrawAspect="Content" ObjectID="_1785907960" r:id="rId114"/>
        </w:object>
      </w:r>
      <w:r w:rsidRPr="00676816">
        <w:t>.</w:t>
      </w:r>
      <w:r w:rsidR="007474B8" w:rsidRPr="00676816">
        <w:tab/>
      </w:r>
      <w:r w:rsidRPr="00676816">
        <w:rPr>
          <w:b/>
          <w:bCs/>
        </w:rPr>
        <w:t>D.</w:t>
      </w:r>
      <w:r w:rsidRPr="00676816">
        <w:t xml:space="preserve"> </w:t>
      </w:r>
      <w:r w:rsidRPr="00676816">
        <w:rPr>
          <w:position w:val="-10"/>
        </w:rPr>
        <w:object w:dxaOrig="1800" w:dyaOrig="320" w14:anchorId="0C8D0E0A">
          <v:shape id="_x0000_i1080" type="#_x0000_t75" style="width:91.65pt;height:15.65pt" o:ole="">
            <v:imagedata r:id="rId115" o:title=""/>
          </v:shape>
          <o:OLEObject Type="Embed" ProgID="Equation.DSMT4" ShapeID="_x0000_i1080" DrawAspect="Content" ObjectID="_1785907961" r:id="rId116"/>
        </w:object>
      </w:r>
      <w:r w:rsidRPr="00676816">
        <w:t>.</w:t>
      </w:r>
    </w:p>
    <w:p w14:paraId="4852AC59" w14:textId="77777777" w:rsidR="00190F43" w:rsidRPr="00676816" w:rsidRDefault="00190F43" w:rsidP="00676816">
      <w:pPr>
        <w:spacing w:after="0" w:line="240" w:lineRule="auto"/>
        <w:contextualSpacing/>
        <w:jc w:val="left"/>
        <w:rPr>
          <w:rFonts w:eastAsia="Calibri"/>
          <w:b/>
        </w:rPr>
      </w:pPr>
    </w:p>
    <w:p w14:paraId="4F79D71D" w14:textId="2F840223" w:rsidR="000B2093" w:rsidRPr="00676816" w:rsidRDefault="000B2093" w:rsidP="00676816">
      <w:pPr>
        <w:tabs>
          <w:tab w:val="left" w:pos="992"/>
        </w:tabs>
        <w:spacing w:after="0" w:line="240" w:lineRule="auto"/>
        <w:contextualSpacing/>
      </w:pPr>
      <w:r w:rsidRPr="00676816">
        <w:rPr>
          <w:b/>
        </w:rPr>
        <w:t xml:space="preserve">Câu </w:t>
      </w:r>
      <w:r w:rsidR="007D640E" w:rsidRPr="00676816">
        <w:rPr>
          <w:b/>
        </w:rPr>
        <w:t>10.</w:t>
      </w:r>
      <w:r w:rsidRPr="00676816">
        <w:rPr>
          <w:b/>
        </w:rPr>
        <w:t xml:space="preserve"> </w:t>
      </w:r>
      <w:r w:rsidRPr="00676816">
        <w:t xml:space="preserve">Trong không gian </w:t>
      </w:r>
      <w:r w:rsidRPr="00676816">
        <w:rPr>
          <w:position w:val="-10"/>
        </w:rPr>
        <w:object w:dxaOrig="620" w:dyaOrig="320" w14:anchorId="11B7C779">
          <v:shape id="_x0000_i1081" type="#_x0000_t75" style="width:30.65pt;height:16.35pt" o:ole="">
            <v:imagedata r:id="rId117" o:title=""/>
          </v:shape>
          <o:OLEObject Type="Embed" ProgID="Equation.DSMT4" ShapeID="_x0000_i1081" DrawAspect="Content" ObjectID="_1785907962" r:id="rId118"/>
        </w:object>
      </w:r>
      <w:r w:rsidRPr="00676816">
        <w:t xml:space="preserve"> cho hai mặt phẳng </w:t>
      </w:r>
      <w:r w:rsidRPr="00676816">
        <w:rPr>
          <w:position w:val="-10"/>
        </w:rPr>
        <w:object w:dxaOrig="2020" w:dyaOrig="320" w14:anchorId="526C394F">
          <v:shape id="_x0000_i1082" type="#_x0000_t75" style="width:101.35pt;height:16.35pt" o:ole="">
            <v:imagedata r:id="rId119" o:title=""/>
          </v:shape>
          <o:OLEObject Type="Embed" ProgID="Equation.DSMT4" ShapeID="_x0000_i1082" DrawAspect="Content" ObjectID="_1785907963" r:id="rId120"/>
        </w:object>
      </w:r>
      <w:r w:rsidRPr="00676816">
        <w:t xml:space="preserve">;  </w:t>
      </w:r>
      <w:r w:rsidRPr="00676816">
        <w:rPr>
          <w:position w:val="-10"/>
        </w:rPr>
        <w:object w:dxaOrig="2060" w:dyaOrig="320" w14:anchorId="1CDF6910">
          <v:shape id="_x0000_i1083" type="#_x0000_t75" style="width:102.65pt;height:16.35pt" o:ole="">
            <v:imagedata r:id="rId121" o:title=""/>
          </v:shape>
          <o:OLEObject Type="Embed" ProgID="Equation.DSMT4" ShapeID="_x0000_i1083" DrawAspect="Content" ObjectID="_1785907964" r:id="rId122"/>
        </w:object>
      </w:r>
      <w:r w:rsidRPr="00676816">
        <w:t xml:space="preserve">. Góc giữa hai mặt phẳng </w:t>
      </w:r>
      <w:r w:rsidRPr="00676816">
        <w:rPr>
          <w:position w:val="-10"/>
        </w:rPr>
        <w:object w:dxaOrig="400" w:dyaOrig="320" w14:anchorId="41CE4ABA">
          <v:shape id="_x0000_i1084" type="#_x0000_t75" style="width:19.65pt;height:16.35pt" o:ole="">
            <v:imagedata r:id="rId123" o:title=""/>
          </v:shape>
          <o:OLEObject Type="Embed" ProgID="Equation.DSMT4" ShapeID="_x0000_i1084" DrawAspect="Content" ObjectID="_1785907965" r:id="rId124"/>
        </w:object>
      </w:r>
      <w:r w:rsidRPr="00676816">
        <w:t xml:space="preserve">và </w:t>
      </w:r>
      <w:r w:rsidRPr="00676816">
        <w:rPr>
          <w:position w:val="-10"/>
        </w:rPr>
        <w:object w:dxaOrig="400" w:dyaOrig="320" w14:anchorId="22159917">
          <v:shape id="_x0000_i1085" type="#_x0000_t75" style="width:19.65pt;height:16.35pt" o:ole="">
            <v:imagedata r:id="rId125" o:title=""/>
          </v:shape>
          <o:OLEObject Type="Embed" ProgID="Equation.DSMT4" ShapeID="_x0000_i1085" DrawAspect="Content" ObjectID="_1785907966" r:id="rId126"/>
        </w:object>
      </w:r>
      <w:r w:rsidRPr="00676816">
        <w:t xml:space="preserve"> là: </w:t>
      </w:r>
    </w:p>
    <w:p w14:paraId="6C96CC35" w14:textId="4607B53F" w:rsidR="000B2093" w:rsidRPr="00676816" w:rsidRDefault="000B2093" w:rsidP="00676816">
      <w:pPr>
        <w:tabs>
          <w:tab w:val="left" w:pos="3544"/>
          <w:tab w:val="left" w:pos="7230"/>
          <w:tab w:val="left" w:pos="7937"/>
        </w:tabs>
        <w:spacing w:after="0" w:line="240" w:lineRule="auto"/>
        <w:contextualSpacing/>
      </w:pPr>
      <w:r w:rsidRPr="00676816">
        <w:rPr>
          <w:b/>
        </w:rPr>
        <w:t>A.</w:t>
      </w:r>
      <w:r w:rsidRPr="00676816">
        <w:rPr>
          <w:position w:val="-10"/>
        </w:rPr>
        <w:t xml:space="preserve"> </w:t>
      </w:r>
      <w:r w:rsidRPr="00676816">
        <w:rPr>
          <w:position w:val="-6"/>
        </w:rPr>
        <w:object w:dxaOrig="420" w:dyaOrig="320" w14:anchorId="319EC0D4">
          <v:shape id="_x0000_i1086" type="#_x0000_t75" style="width:21.65pt;height:16.35pt" o:ole="">
            <v:imagedata r:id="rId127" o:title=""/>
          </v:shape>
          <o:OLEObject Type="Embed" ProgID="Equation.DSMT4" ShapeID="_x0000_i1086" DrawAspect="Content" ObjectID="_1785907967" r:id="rId128"/>
        </w:object>
      </w:r>
      <w:r w:rsidRPr="00676816">
        <w:tab/>
      </w:r>
      <w:r w:rsidRPr="00676816">
        <w:rPr>
          <w:b/>
        </w:rPr>
        <w:t>B.</w:t>
      </w:r>
      <w:r w:rsidRPr="00676816">
        <w:t xml:space="preserve"> </w:t>
      </w:r>
      <w:r w:rsidRPr="00676816">
        <w:rPr>
          <w:position w:val="-6"/>
        </w:rPr>
        <w:object w:dxaOrig="420" w:dyaOrig="320" w14:anchorId="325844B5">
          <v:shape id="_x0000_i1087" type="#_x0000_t75" style="width:21.65pt;height:16.35pt" o:ole="">
            <v:imagedata r:id="rId129" o:title=""/>
          </v:shape>
          <o:OLEObject Type="Embed" ProgID="Equation.DSMT4" ShapeID="_x0000_i1087" DrawAspect="Content" ObjectID="_1785907968" r:id="rId130"/>
        </w:object>
      </w:r>
      <w:r w:rsidRPr="00676816">
        <w:tab/>
      </w:r>
      <w:r w:rsidRPr="00676816">
        <w:rPr>
          <w:b/>
        </w:rPr>
        <w:t>C.</w:t>
      </w:r>
      <w:r w:rsidRPr="00676816">
        <w:t xml:space="preserve"> </w:t>
      </w:r>
      <w:r w:rsidRPr="00676816">
        <w:rPr>
          <w:position w:val="-6"/>
        </w:rPr>
        <w:object w:dxaOrig="420" w:dyaOrig="320" w14:anchorId="7F50965D">
          <v:shape id="_x0000_i1088" type="#_x0000_t75" style="width:21.65pt;height:16.35pt" o:ole="">
            <v:imagedata r:id="rId131" o:title=""/>
          </v:shape>
          <o:OLEObject Type="Embed" ProgID="Equation.DSMT4" ShapeID="_x0000_i1088" DrawAspect="Content" ObjectID="_1785907969" r:id="rId132"/>
        </w:object>
      </w:r>
      <w:r w:rsidRPr="00676816">
        <w:tab/>
      </w:r>
      <w:r w:rsidR="007D640E" w:rsidRPr="00676816">
        <w:tab/>
      </w:r>
      <w:r w:rsidR="007D640E" w:rsidRPr="00676816">
        <w:tab/>
      </w:r>
      <w:r w:rsidRPr="00676816">
        <w:rPr>
          <w:b/>
        </w:rPr>
        <w:t>D.</w:t>
      </w:r>
      <w:r w:rsidRPr="00676816">
        <w:t xml:space="preserve"> </w:t>
      </w:r>
      <w:r w:rsidRPr="00676816">
        <w:rPr>
          <w:position w:val="-6"/>
        </w:rPr>
        <w:object w:dxaOrig="420" w:dyaOrig="320" w14:anchorId="51A559FB">
          <v:shape id="_x0000_i1089" type="#_x0000_t75" style="width:21.65pt;height:16.35pt" o:ole="">
            <v:imagedata r:id="rId133" o:title=""/>
          </v:shape>
          <o:OLEObject Type="Embed" ProgID="Equation.DSMT4" ShapeID="_x0000_i1089" DrawAspect="Content" ObjectID="_1785907970" r:id="rId134"/>
        </w:object>
      </w:r>
    </w:p>
    <w:p w14:paraId="51FF362C" w14:textId="7CCEBF97" w:rsidR="007D640E" w:rsidRPr="00676816" w:rsidRDefault="007D640E" w:rsidP="00676816">
      <w:pPr>
        <w:spacing w:after="0" w:line="240" w:lineRule="auto"/>
        <w:contextualSpacing/>
        <w:rPr>
          <w:rFonts w:eastAsia="Calibri"/>
          <w:b/>
          <w:lang w:val="vi-VN"/>
        </w:rPr>
      </w:pPr>
      <w:r w:rsidRPr="00676816">
        <w:rPr>
          <w:rFonts w:eastAsia="Calibri"/>
          <w:b/>
          <w:bCs/>
        </w:rPr>
        <w:t>Câu 11.</w:t>
      </w:r>
      <w:r w:rsidRPr="00676816">
        <w:rPr>
          <w:rFonts w:eastAsia="Calibri"/>
        </w:rPr>
        <w:t xml:space="preserve"> </w:t>
      </w:r>
      <w:r w:rsidRPr="00676816">
        <w:rPr>
          <w:rFonts w:eastAsia="Calibri"/>
          <w:lang w:val="vi-VN"/>
        </w:rPr>
        <w:t>Nếu</w:t>
      </w:r>
      <w:r w:rsidRPr="00676816">
        <w:rPr>
          <w:position w:val="-10"/>
        </w:rPr>
        <w:object w:dxaOrig="480" w:dyaOrig="320" w14:anchorId="0886B006">
          <v:shape id="_x0000_i1090" type="#_x0000_t75" style="width:23.65pt;height:16.35pt" o:ole="">
            <v:imagedata r:id="rId135" o:title=""/>
          </v:shape>
          <o:OLEObject Type="Embed" ProgID="Equation.DSMT4" ShapeID="_x0000_i1090" DrawAspect="Content" ObjectID="_1785907971" r:id="rId136"/>
        </w:object>
      </w:r>
      <w:r w:rsidRPr="00676816">
        <w:rPr>
          <w:rFonts w:eastAsia="Calibri"/>
          <w:lang w:val="vi-VN"/>
        </w:rPr>
        <w:t>là hai biến cố bất kì thì</w:t>
      </w:r>
    </w:p>
    <w:p w14:paraId="68BAF4E9" w14:textId="360345B7" w:rsidR="007D640E" w:rsidRPr="00676816" w:rsidRDefault="007D640E" w:rsidP="00676816">
      <w:pPr>
        <w:tabs>
          <w:tab w:val="left" w:pos="992"/>
          <w:tab w:val="left" w:pos="3544"/>
          <w:tab w:val="left" w:pos="5669"/>
          <w:tab w:val="left" w:pos="7230"/>
        </w:tabs>
        <w:spacing w:after="0" w:line="240" w:lineRule="auto"/>
        <w:contextualSpacing/>
        <w:rPr>
          <w:rFonts w:eastAsia="Calibri"/>
          <w:b/>
        </w:rPr>
      </w:pPr>
      <w:r w:rsidRPr="00676816">
        <w:rPr>
          <w:rFonts w:eastAsia="Calibri"/>
          <w:b/>
          <w:lang w:val="fr-FR"/>
        </w:rPr>
        <w:t>A.</w:t>
      </w:r>
      <w:r w:rsidRPr="00676816">
        <w:rPr>
          <w:rFonts w:eastAsia="Calibri"/>
          <w:lang w:val="vi-VN"/>
        </w:rPr>
        <w:t xml:space="preserve"> </w:t>
      </w:r>
      <w:r w:rsidRPr="00676816">
        <w:rPr>
          <w:position w:val="-14"/>
        </w:rPr>
        <w:object w:dxaOrig="2100" w:dyaOrig="400" w14:anchorId="321B866F">
          <v:shape id="_x0000_i1091" type="#_x0000_t75" style="width:105.35pt;height:19.65pt" o:ole="">
            <v:imagedata r:id="rId137" o:title=""/>
          </v:shape>
          <o:OLEObject Type="Embed" ProgID="Equation.DSMT4" ShapeID="_x0000_i1091" DrawAspect="Content" ObjectID="_1785907972" r:id="rId138"/>
        </w:object>
      </w:r>
      <w:r w:rsidRPr="00676816">
        <w:rPr>
          <w:rFonts w:eastAsia="Calibri"/>
          <w:lang w:val="fr-FR"/>
        </w:rPr>
        <w:t>.</w:t>
      </w:r>
      <w:r w:rsidRPr="00676816">
        <w:rPr>
          <w:rFonts w:eastAsia="Calibri"/>
          <w:b/>
          <w:lang w:val="fr-FR"/>
        </w:rPr>
        <w:tab/>
      </w:r>
      <w:r w:rsidRPr="00676816">
        <w:rPr>
          <w:rFonts w:eastAsia="Calibri"/>
          <w:b/>
        </w:rPr>
        <w:t>B.</w:t>
      </w:r>
      <w:r w:rsidRPr="00676816">
        <w:rPr>
          <w:rFonts w:eastAsia="Calibri"/>
          <w:lang w:val="fr-FR"/>
        </w:rPr>
        <w:t xml:space="preserve"> </w:t>
      </w:r>
      <w:r w:rsidRPr="00676816">
        <w:rPr>
          <w:position w:val="-14"/>
        </w:rPr>
        <w:object w:dxaOrig="2400" w:dyaOrig="400" w14:anchorId="65012943">
          <v:shape id="_x0000_i1092" type="#_x0000_t75" style="width:120.35pt;height:19.65pt" o:ole="">
            <v:imagedata r:id="rId139" o:title=""/>
          </v:shape>
          <o:OLEObject Type="Embed" ProgID="Equation.DSMT4" ShapeID="_x0000_i1092" DrawAspect="Content" ObjectID="_1785907973" r:id="rId140"/>
        </w:object>
      </w:r>
      <w:r w:rsidRPr="00676816">
        <w:rPr>
          <w:rFonts w:eastAsia="Calibri"/>
        </w:rPr>
        <w:t>.</w:t>
      </w:r>
      <w:r w:rsidRPr="00676816">
        <w:rPr>
          <w:rFonts w:eastAsia="Calibri"/>
          <w:b/>
        </w:rPr>
        <w:tab/>
        <w:t>C.</w:t>
      </w:r>
      <w:r w:rsidRPr="00676816">
        <w:rPr>
          <w:rFonts w:eastAsia="Calibri"/>
        </w:rPr>
        <w:t xml:space="preserve"> </w:t>
      </w:r>
      <w:r w:rsidRPr="00676816">
        <w:rPr>
          <w:position w:val="-14"/>
        </w:rPr>
        <w:object w:dxaOrig="2400" w:dyaOrig="400" w14:anchorId="7898E07A">
          <v:shape id="_x0000_i1093" type="#_x0000_t75" style="width:120.35pt;height:19.65pt" o:ole="">
            <v:imagedata r:id="rId141" o:title=""/>
          </v:shape>
          <o:OLEObject Type="Embed" ProgID="Equation.DSMT4" ShapeID="_x0000_i1093" DrawAspect="Content" ObjectID="_1785907974" r:id="rId142"/>
        </w:object>
      </w:r>
      <w:r w:rsidRPr="00676816">
        <w:rPr>
          <w:rFonts w:eastAsia="Calibri"/>
        </w:rPr>
        <w:t>.</w:t>
      </w:r>
      <w:r w:rsidRPr="00676816">
        <w:rPr>
          <w:rFonts w:eastAsia="Calibri"/>
          <w:b/>
        </w:rPr>
        <w:tab/>
        <w:t>D.</w:t>
      </w:r>
      <w:r w:rsidRPr="00676816">
        <w:rPr>
          <w:rFonts w:eastAsia="Calibri"/>
        </w:rPr>
        <w:t xml:space="preserve"> </w:t>
      </w:r>
      <w:r w:rsidRPr="00676816">
        <w:rPr>
          <w:position w:val="-14"/>
        </w:rPr>
        <w:object w:dxaOrig="2400" w:dyaOrig="400" w14:anchorId="1BE8B32A">
          <v:shape id="_x0000_i1094" type="#_x0000_t75" style="width:120.35pt;height:19.65pt" o:ole="">
            <v:imagedata r:id="rId143" o:title=""/>
          </v:shape>
          <o:OLEObject Type="Embed" ProgID="Equation.DSMT4" ShapeID="_x0000_i1094" DrawAspect="Content" ObjectID="_1785907975" r:id="rId144"/>
        </w:object>
      </w:r>
      <w:r w:rsidRPr="00676816">
        <w:rPr>
          <w:rFonts w:eastAsia="Calibri"/>
        </w:rPr>
        <w:t>.</w:t>
      </w:r>
    </w:p>
    <w:p w14:paraId="67527F69" w14:textId="69C79B52" w:rsidR="007D640E" w:rsidRPr="00676816" w:rsidRDefault="007D640E" w:rsidP="00676816">
      <w:pPr>
        <w:spacing w:after="0" w:line="240" w:lineRule="auto"/>
        <w:ind w:left="993" w:hanging="993"/>
        <w:contextualSpacing/>
        <w:rPr>
          <w:rFonts w:eastAsia="Times New Roman"/>
        </w:rPr>
      </w:pPr>
      <w:r w:rsidRPr="00676816">
        <w:rPr>
          <w:rFonts w:eastAsia="Calibri"/>
          <w:b/>
        </w:rPr>
        <w:t xml:space="preserve">Câu 12. </w:t>
      </w:r>
      <w:r w:rsidRPr="00676816">
        <w:rPr>
          <w:rFonts w:eastAsia="Times New Roman"/>
        </w:rPr>
        <w:t xml:space="preserve">Cho sơ đồ hình cây như hình bên. Xác suất </w:t>
      </w:r>
      <w:r w:rsidR="008E5FDD">
        <w:rPr>
          <w:rFonts w:eastAsia="Times New Roman"/>
        </w:rPr>
        <w:t>toàn phần</w:t>
      </w:r>
      <w:r w:rsidRPr="00676816">
        <w:rPr>
          <w:rFonts w:eastAsia="Times New Roman"/>
        </w:rPr>
        <w:t xml:space="preserve"> </w:t>
      </w:r>
      <w:r w:rsidRPr="00676816">
        <w:rPr>
          <w:position w:val="-14"/>
        </w:rPr>
        <w:object w:dxaOrig="620" w:dyaOrig="400" w14:anchorId="492E1C10">
          <v:shape id="_x0000_i1095" type="#_x0000_t75" style="width:33.35pt;height:18.35pt" o:ole="">
            <v:imagedata r:id="rId145" o:title=""/>
          </v:shape>
          <o:OLEObject Type="Embed" ProgID="Equation.DSMT4" ShapeID="_x0000_i1095" DrawAspect="Content" ObjectID="_1785907976" r:id="rId146"/>
        </w:object>
      </w:r>
      <w:r w:rsidRPr="00676816">
        <w:rPr>
          <w:rFonts w:eastAsia="Times New Roman"/>
        </w:rPr>
        <w:t xml:space="preserve"> là </w:t>
      </w:r>
    </w:p>
    <w:p w14:paraId="62EEC725" w14:textId="77777777" w:rsidR="007D640E" w:rsidRPr="00676816" w:rsidRDefault="007D640E" w:rsidP="00676816">
      <w:pPr>
        <w:spacing w:after="0" w:line="240" w:lineRule="auto"/>
        <w:ind w:left="993" w:hanging="993"/>
        <w:contextualSpacing/>
        <w:jc w:val="center"/>
        <w:rPr>
          <w:rFonts w:eastAsia="Times New Roman"/>
        </w:rPr>
      </w:pPr>
      <w:r w:rsidRPr="00676816">
        <w:rPr>
          <w:noProof/>
        </w:rPr>
        <w:drawing>
          <wp:inline distT="0" distB="0" distL="0" distR="0" wp14:anchorId="1BD60412" wp14:editId="7C66EEFE">
            <wp:extent cx="1885950" cy="1891645"/>
            <wp:effectExtent l="0" t="0" r="0" b="0"/>
            <wp:docPr id="25" name="Picture 25" descr="A diagram of a mathematical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diagram of a mathematical equation&#10;&#10;Description automatically generated"/>
                    <pic:cNvPicPr/>
                  </pic:nvPicPr>
                  <pic:blipFill>
                    <a:blip r:embed="rId147"/>
                    <a:stretch>
                      <a:fillRect/>
                    </a:stretch>
                  </pic:blipFill>
                  <pic:spPr>
                    <a:xfrm>
                      <a:off x="0" y="0"/>
                      <a:ext cx="1922561" cy="1928367"/>
                    </a:xfrm>
                    <a:prstGeom prst="rect">
                      <a:avLst/>
                    </a:prstGeom>
                  </pic:spPr>
                </pic:pic>
              </a:graphicData>
            </a:graphic>
          </wp:inline>
        </w:drawing>
      </w:r>
    </w:p>
    <w:p w14:paraId="7D5AB4C6" w14:textId="22E01AAE" w:rsidR="007D640E" w:rsidRPr="00676816" w:rsidRDefault="007D640E" w:rsidP="00676816">
      <w:pPr>
        <w:tabs>
          <w:tab w:val="left" w:pos="3402"/>
          <w:tab w:val="left" w:pos="5669"/>
          <w:tab w:val="left" w:pos="7230"/>
        </w:tabs>
        <w:spacing w:after="0" w:line="240" w:lineRule="auto"/>
        <w:contextualSpacing/>
        <w:rPr>
          <w:lang w:val="nl-NL"/>
        </w:rPr>
      </w:pPr>
      <w:r w:rsidRPr="00676816">
        <w:rPr>
          <w:b/>
          <w:lang w:val="nl-NL"/>
        </w:rPr>
        <w:t>A.</w:t>
      </w:r>
      <w:r w:rsidRPr="00676816">
        <w:rPr>
          <w:lang w:val="nl-NL"/>
        </w:rPr>
        <w:t xml:space="preserve"> </w:t>
      </w:r>
      <w:r w:rsidRPr="00676816">
        <w:rPr>
          <w:position w:val="-24"/>
        </w:rPr>
        <w:object w:dxaOrig="320" w:dyaOrig="620" w14:anchorId="08F7686F">
          <v:shape id="_x0000_i1096" type="#_x0000_t75" style="width:18.35pt;height:30pt" o:ole="">
            <v:imagedata r:id="rId148" o:title=""/>
          </v:shape>
          <o:OLEObject Type="Embed" ProgID="Equation.DSMT4" ShapeID="_x0000_i1096" DrawAspect="Content" ObjectID="_1785907977" r:id="rId149"/>
        </w:object>
      </w:r>
      <w:r w:rsidRPr="00676816">
        <w:rPr>
          <w:lang w:val="nl-NL"/>
        </w:rPr>
        <w:t>.</w:t>
      </w:r>
      <w:r w:rsidRPr="00676816">
        <w:rPr>
          <w:lang w:val="nl-NL"/>
        </w:rPr>
        <w:tab/>
      </w:r>
      <w:r w:rsidRPr="00676816">
        <w:rPr>
          <w:b/>
          <w:lang w:val="nl-NL"/>
        </w:rPr>
        <w:t>B.</w:t>
      </w:r>
      <w:r w:rsidRPr="00676816">
        <w:rPr>
          <w:lang w:val="nl-NL"/>
        </w:rPr>
        <w:t xml:space="preserve"> </w:t>
      </w:r>
      <w:r w:rsidRPr="00676816">
        <w:rPr>
          <w:position w:val="-10"/>
        </w:rPr>
        <w:object w:dxaOrig="400" w:dyaOrig="320" w14:anchorId="166E1CE7">
          <v:shape id="_x0000_i1097" type="#_x0000_t75" style="width:18.35pt;height:18.35pt" o:ole="">
            <v:imagedata r:id="rId150" o:title=""/>
          </v:shape>
          <o:OLEObject Type="Embed" ProgID="Equation.DSMT4" ShapeID="_x0000_i1097" DrawAspect="Content" ObjectID="_1785907978" r:id="rId151"/>
        </w:object>
      </w:r>
      <w:r w:rsidRPr="00676816">
        <w:rPr>
          <w:lang w:val="nl-NL"/>
        </w:rPr>
        <w:t>.</w:t>
      </w:r>
      <w:r w:rsidRPr="00676816">
        <w:rPr>
          <w:lang w:val="nl-NL"/>
        </w:rPr>
        <w:tab/>
      </w:r>
      <w:r w:rsidRPr="00676816">
        <w:rPr>
          <w:lang w:val="nl-NL"/>
        </w:rPr>
        <w:tab/>
      </w:r>
      <w:r w:rsidRPr="00676816">
        <w:rPr>
          <w:b/>
          <w:lang w:val="nl-NL"/>
        </w:rPr>
        <w:t>C.</w:t>
      </w:r>
      <w:r w:rsidRPr="00676816">
        <w:rPr>
          <w:lang w:val="nl-NL"/>
        </w:rPr>
        <w:t xml:space="preserve"> </w:t>
      </w:r>
      <w:r w:rsidRPr="00676816">
        <w:rPr>
          <w:position w:val="-24"/>
        </w:rPr>
        <w:object w:dxaOrig="340" w:dyaOrig="620" w14:anchorId="195794B3">
          <v:shape id="_x0000_i1098" type="#_x0000_t75" style="width:18.35pt;height:30pt" o:ole="">
            <v:imagedata r:id="rId152" o:title=""/>
          </v:shape>
          <o:OLEObject Type="Embed" ProgID="Equation.DSMT4" ShapeID="_x0000_i1098" DrawAspect="Content" ObjectID="_1785907979" r:id="rId153"/>
        </w:object>
      </w:r>
      <w:r w:rsidRPr="00676816">
        <w:rPr>
          <w:lang w:val="nl-NL"/>
        </w:rPr>
        <w:t>.</w:t>
      </w:r>
      <w:r w:rsidRPr="00676816">
        <w:rPr>
          <w:lang w:val="nl-NL"/>
        </w:rPr>
        <w:tab/>
      </w:r>
      <w:r w:rsidRPr="00676816">
        <w:rPr>
          <w:lang w:val="nl-NL"/>
        </w:rPr>
        <w:tab/>
      </w:r>
      <w:r w:rsidRPr="00676816">
        <w:rPr>
          <w:lang w:val="nl-NL"/>
        </w:rPr>
        <w:tab/>
      </w:r>
      <w:r w:rsidRPr="00676816">
        <w:rPr>
          <w:b/>
          <w:lang w:val="nl-NL"/>
        </w:rPr>
        <w:t>D.</w:t>
      </w:r>
      <w:r w:rsidRPr="00676816">
        <w:rPr>
          <w:lang w:val="nl-NL"/>
        </w:rPr>
        <w:t xml:space="preserve"> </w:t>
      </w:r>
      <w:r w:rsidRPr="00676816">
        <w:rPr>
          <w:position w:val="-10"/>
        </w:rPr>
        <w:object w:dxaOrig="520" w:dyaOrig="320" w14:anchorId="4FF05524">
          <v:shape id="_x0000_i1099" type="#_x0000_t75" style="width:23.65pt;height:18.35pt" o:ole="">
            <v:imagedata r:id="rId154" o:title=""/>
          </v:shape>
          <o:OLEObject Type="Embed" ProgID="Equation.DSMT4" ShapeID="_x0000_i1099" DrawAspect="Content" ObjectID="_1785907980" r:id="rId155"/>
        </w:object>
      </w:r>
      <w:r w:rsidRPr="00676816">
        <w:rPr>
          <w:lang w:val="nl-NL"/>
        </w:rPr>
        <w:t>.</w:t>
      </w:r>
    </w:p>
    <w:p w14:paraId="5A58D0D4" w14:textId="77777777" w:rsidR="00260070" w:rsidRPr="00676816" w:rsidRDefault="00260070" w:rsidP="00676816">
      <w:pPr>
        <w:spacing w:after="0" w:line="240" w:lineRule="auto"/>
        <w:contextualSpacing/>
        <w:rPr>
          <w:b/>
          <w:bCs/>
        </w:rPr>
      </w:pPr>
    </w:p>
    <w:p w14:paraId="437EB06C" w14:textId="7CDD8C35" w:rsidR="00C32563" w:rsidRPr="00676816" w:rsidRDefault="00C32563" w:rsidP="00676816">
      <w:pPr>
        <w:spacing w:after="0" w:line="240" w:lineRule="auto"/>
        <w:contextualSpacing/>
      </w:pPr>
      <w:r w:rsidRPr="00676816">
        <w:rPr>
          <w:b/>
          <w:bCs/>
        </w:rPr>
        <w:t>PHẦN II. Câu trắc nghiệm đúng sai.</w:t>
      </w:r>
      <w:r w:rsidRPr="00676816">
        <w:t xml:space="preserve"> Thí sinh trả lời từ câu 1 đến câu 4. Trong mỗi ý a), b), c), d) ở mỗi câu, thí sinh chọn đúng hoặc sai.</w:t>
      </w:r>
    </w:p>
    <w:p w14:paraId="65413571" w14:textId="1CD0CE20" w:rsidR="00600270" w:rsidRPr="00676816" w:rsidRDefault="00600270" w:rsidP="00676816">
      <w:pPr>
        <w:spacing w:after="0" w:line="240" w:lineRule="auto"/>
        <w:contextualSpacing/>
        <w:rPr>
          <w:rFonts w:eastAsia="Arial"/>
        </w:rPr>
      </w:pPr>
      <w:r w:rsidRPr="00676816">
        <w:rPr>
          <w:rFonts w:eastAsia="Calibri"/>
          <w:b/>
          <w:bCs/>
          <w:lang w:val="vi-VN"/>
        </w:rPr>
        <w:t xml:space="preserve">Câu </w:t>
      </w:r>
      <w:r w:rsidR="00DA2BB4" w:rsidRPr="00676816">
        <w:rPr>
          <w:rFonts w:eastAsia="Calibri"/>
          <w:b/>
          <w:bCs/>
        </w:rPr>
        <w:t>1</w:t>
      </w:r>
      <w:r w:rsidRPr="00676816">
        <w:rPr>
          <w:rFonts w:eastAsia="Calibri"/>
          <w:b/>
          <w:bCs/>
          <w:lang w:val="vi-VN"/>
        </w:rPr>
        <w:t xml:space="preserve">. </w:t>
      </w:r>
      <w:r w:rsidRPr="00676816">
        <w:rPr>
          <w:rFonts w:eastAsia="Calibri"/>
          <w:lang w:val="vi-VN"/>
        </w:rPr>
        <w:t xml:space="preserve">Cho hàm số </w:t>
      </w:r>
      <w:r w:rsidRPr="00676816">
        <w:rPr>
          <w:rFonts w:eastAsia="Calibri"/>
          <w:position w:val="-10"/>
          <w:lang w:val="vi-VN"/>
        </w:rPr>
        <w:object w:dxaOrig="1473" w:dyaOrig="318" w14:anchorId="1787C4A0">
          <v:shape id="_x0000_i1100" type="#_x0000_t75" style="width:73.35pt;height:16.35pt" o:ole="">
            <v:imagedata r:id="rId156" o:title=""/>
          </v:shape>
          <o:OLEObject Type="Embed" ProgID="Equation.DSMT4" ShapeID="_x0000_i1100" DrawAspect="Content" ObjectID="_1785907981" r:id="rId157"/>
        </w:object>
      </w:r>
      <w:r w:rsidRPr="00676816">
        <w:rPr>
          <w:rFonts w:eastAsia="Calibri"/>
          <w:lang w:val="vi-VN"/>
        </w:rPr>
        <w:t xml:space="preserve">. </w:t>
      </w:r>
    </w:p>
    <w:p w14:paraId="11AC143C" w14:textId="77777777" w:rsidR="00600270" w:rsidRPr="00676816" w:rsidRDefault="00600270" w:rsidP="00676816">
      <w:pPr>
        <w:spacing w:after="0" w:line="240" w:lineRule="auto"/>
        <w:contextualSpacing/>
        <w:rPr>
          <w:rFonts w:eastAsia="Arial"/>
        </w:rPr>
      </w:pPr>
      <w:r w:rsidRPr="00676816">
        <w:rPr>
          <w:rFonts w:eastAsia="Arial"/>
          <w:b/>
          <w:bCs/>
          <w:lang w:val="vi-VN"/>
        </w:rPr>
        <w:t>a)</w:t>
      </w:r>
      <w:r w:rsidRPr="00676816">
        <w:rPr>
          <w:rFonts w:eastAsia="Arial"/>
          <w:lang w:val="vi-VN"/>
        </w:rPr>
        <w:t xml:space="preserve"> Nếu </w:t>
      </w:r>
      <w:r w:rsidRPr="00676816">
        <w:rPr>
          <w:rFonts w:eastAsia="Calibri"/>
          <w:position w:val="-10"/>
          <w:lang w:val="vi-VN"/>
        </w:rPr>
        <w:object w:dxaOrig="538" w:dyaOrig="318" w14:anchorId="4E8EF827">
          <v:shape id="_x0000_i1101" type="#_x0000_t75" alt="" style="width:27pt;height:16.35pt" o:ole="">
            <v:imagedata r:id="rId158" o:title=""/>
          </v:shape>
          <o:OLEObject Type="Embed" ProgID="Equation.DSMT4" ShapeID="_x0000_i1101" DrawAspect="Content" ObjectID="_1785907982" r:id="rId159"/>
        </w:object>
      </w:r>
      <w:r w:rsidRPr="00676816">
        <w:rPr>
          <w:rFonts w:eastAsia="Calibri"/>
          <w:position w:val="-16"/>
          <w:lang w:val="vi-VN"/>
        </w:rPr>
        <w:t xml:space="preserve"> </w:t>
      </w:r>
      <w:r w:rsidRPr="00676816">
        <w:rPr>
          <w:rFonts w:eastAsia="Arial"/>
          <w:lang w:val="vi-VN"/>
        </w:rPr>
        <w:t xml:space="preserve">là một nguyên hàm </w:t>
      </w:r>
      <w:r w:rsidRPr="00676816">
        <w:rPr>
          <w:rFonts w:eastAsia="Calibri"/>
          <w:position w:val="-10"/>
          <w:lang w:val="vi-VN"/>
        </w:rPr>
        <w:object w:dxaOrig="538" w:dyaOrig="318" w14:anchorId="5DD2DBB0">
          <v:shape id="_x0000_i1102" type="#_x0000_t75" alt="" style="width:27pt;height:16.35pt" o:ole="">
            <v:imagedata r:id="rId160" o:title=""/>
          </v:shape>
          <o:OLEObject Type="Embed" ProgID="Equation.DSMT4" ShapeID="_x0000_i1102" DrawAspect="Content" ObjectID="_1785907983" r:id="rId161"/>
        </w:object>
      </w:r>
      <w:r w:rsidRPr="00676816">
        <w:rPr>
          <w:rFonts w:eastAsia="Arial"/>
          <w:lang w:val="vi-VN"/>
        </w:rPr>
        <w:t xml:space="preserve"> thì </w:t>
      </w:r>
      <w:r w:rsidRPr="00676816">
        <w:rPr>
          <w:rFonts w:eastAsia="Arial"/>
          <w:position w:val="-10"/>
          <w:lang w:val="vi-VN"/>
        </w:rPr>
        <w:object w:dxaOrig="1101" w:dyaOrig="324" w14:anchorId="7D42E1E0">
          <v:shape id="_x0000_i1103" type="#_x0000_t75" alt="" style="width:54.35pt;height:16.35pt" o:ole="">
            <v:imagedata r:id="rId162" o:title=""/>
          </v:shape>
          <o:OLEObject Type="Embed" ProgID="Equation.DSMT4" ShapeID="_x0000_i1103" DrawAspect="Content" ObjectID="_1785907984" r:id="rId163"/>
        </w:object>
      </w:r>
      <w:r w:rsidRPr="00676816">
        <w:rPr>
          <w:rFonts w:eastAsia="Arial"/>
          <w:lang w:val="vi-VN"/>
        </w:rPr>
        <w:t>.</w:t>
      </w:r>
    </w:p>
    <w:p w14:paraId="1190EFA8" w14:textId="77777777" w:rsidR="00600270" w:rsidRPr="00676816" w:rsidRDefault="00600270" w:rsidP="00676816">
      <w:pPr>
        <w:spacing w:after="0" w:line="240" w:lineRule="auto"/>
        <w:contextualSpacing/>
        <w:rPr>
          <w:rFonts w:eastAsia="Arial"/>
        </w:rPr>
      </w:pPr>
      <w:r w:rsidRPr="00676816">
        <w:rPr>
          <w:rFonts w:eastAsia="Arial"/>
          <w:b/>
          <w:bCs/>
          <w:lang w:val="vi-VN"/>
        </w:rPr>
        <w:t xml:space="preserve">b) </w:t>
      </w:r>
      <w:r w:rsidRPr="00676816">
        <w:rPr>
          <w:rFonts w:eastAsia="Calibri"/>
          <w:position w:val="-10"/>
          <w:lang w:val="vi-VN"/>
        </w:rPr>
        <w:object w:dxaOrig="1713" w:dyaOrig="358" w14:anchorId="09E040A5">
          <v:shape id="_x0000_i1104" type="#_x0000_t75" alt="" style="width:86.35pt;height:18.35pt" o:ole="">
            <v:imagedata r:id="rId164" o:title=""/>
          </v:shape>
          <o:OLEObject Type="Embed" ProgID="Equation.DSMT4" ShapeID="_x0000_i1104" DrawAspect="Content" ObjectID="_1785907985" r:id="rId165"/>
        </w:object>
      </w:r>
      <w:r w:rsidRPr="00676816">
        <w:rPr>
          <w:rFonts w:eastAsia="Calibri"/>
          <w:position w:val="-16"/>
          <w:lang w:val="vi-VN"/>
        </w:rPr>
        <w:t xml:space="preserve"> </w:t>
      </w:r>
      <w:r w:rsidRPr="00676816">
        <w:rPr>
          <w:rFonts w:eastAsia="Arial"/>
          <w:lang w:val="vi-VN"/>
        </w:rPr>
        <w:t xml:space="preserve">là một nguyên hàm của </w:t>
      </w:r>
      <w:r w:rsidRPr="00676816">
        <w:rPr>
          <w:rFonts w:eastAsia="Calibri"/>
          <w:position w:val="-10"/>
          <w:lang w:val="vi-VN"/>
        </w:rPr>
        <w:object w:dxaOrig="538" w:dyaOrig="318" w14:anchorId="7B1CAD90">
          <v:shape id="_x0000_i1105" type="#_x0000_t75" style="width:27pt;height:16.35pt" o:ole="">
            <v:imagedata r:id="rId160" o:title=""/>
          </v:shape>
          <o:OLEObject Type="Embed" ProgID="Equation.DSMT4" ShapeID="_x0000_i1105" DrawAspect="Content" ObjectID="_1785907986" r:id="rId166"/>
        </w:object>
      </w:r>
      <w:r w:rsidRPr="00676816">
        <w:rPr>
          <w:rFonts w:eastAsia="Arial"/>
          <w:lang w:val="vi-VN"/>
        </w:rPr>
        <w:t>.</w:t>
      </w:r>
    </w:p>
    <w:p w14:paraId="0046B9CE" w14:textId="77777777" w:rsidR="00600270" w:rsidRPr="00676816" w:rsidRDefault="00600270" w:rsidP="00676816">
      <w:pPr>
        <w:spacing w:after="0" w:line="240" w:lineRule="auto"/>
        <w:contextualSpacing/>
        <w:rPr>
          <w:rFonts w:eastAsia="Arial"/>
        </w:rPr>
      </w:pPr>
      <w:r w:rsidRPr="00676816">
        <w:rPr>
          <w:rFonts w:eastAsia="Arial"/>
          <w:b/>
          <w:bCs/>
          <w:lang w:val="vi-VN"/>
        </w:rPr>
        <w:t>c)</w:t>
      </w:r>
      <w:r w:rsidRPr="00676816">
        <w:rPr>
          <w:rFonts w:eastAsia="Arial"/>
          <w:lang w:val="vi-VN"/>
        </w:rPr>
        <w:t xml:space="preserve"> Nếu </w:t>
      </w:r>
      <w:r w:rsidRPr="00676816">
        <w:rPr>
          <w:rFonts w:eastAsia="Calibri"/>
          <w:position w:val="-10"/>
          <w:lang w:val="vi-VN"/>
        </w:rPr>
        <w:object w:dxaOrig="538" w:dyaOrig="318" w14:anchorId="163B734A">
          <v:shape id="_x0000_i1106" type="#_x0000_t75" alt="" style="width:27pt;height:16.35pt" o:ole="">
            <v:imagedata r:id="rId167" o:title=""/>
          </v:shape>
          <o:OLEObject Type="Embed" ProgID="Equation.DSMT4" ShapeID="_x0000_i1106" DrawAspect="Content" ObjectID="_1785907987" r:id="rId168"/>
        </w:object>
      </w:r>
      <w:r w:rsidRPr="00676816">
        <w:rPr>
          <w:rFonts w:eastAsia="Calibri"/>
          <w:position w:val="-16"/>
          <w:lang w:val="vi-VN"/>
        </w:rPr>
        <w:t xml:space="preserve"> </w:t>
      </w:r>
      <w:r w:rsidRPr="00676816">
        <w:rPr>
          <w:rFonts w:eastAsia="Arial"/>
          <w:lang w:val="vi-VN"/>
        </w:rPr>
        <w:t xml:space="preserve">là một nguyên hàm của </w:t>
      </w:r>
      <w:r w:rsidRPr="00676816">
        <w:rPr>
          <w:rFonts w:eastAsia="Calibri"/>
          <w:position w:val="-10"/>
          <w:lang w:val="vi-VN"/>
        </w:rPr>
        <w:object w:dxaOrig="538" w:dyaOrig="318" w14:anchorId="01C288AC">
          <v:shape id="_x0000_i1107" type="#_x0000_t75" style="width:27pt;height:16.35pt" o:ole="">
            <v:imagedata r:id="rId160" o:title=""/>
          </v:shape>
          <o:OLEObject Type="Embed" ProgID="Equation.DSMT4" ShapeID="_x0000_i1107" DrawAspect="Content" ObjectID="_1785907988" r:id="rId169"/>
        </w:object>
      </w:r>
      <w:r w:rsidRPr="00676816">
        <w:rPr>
          <w:rFonts w:eastAsia="Calibri"/>
          <w:position w:val="-16"/>
          <w:lang w:val="vi-VN"/>
        </w:rPr>
        <w:t xml:space="preserve"> </w:t>
      </w:r>
      <w:r w:rsidRPr="00676816">
        <w:rPr>
          <w:rFonts w:eastAsia="Arial"/>
          <w:lang w:val="vi-VN"/>
        </w:rPr>
        <w:t xml:space="preserve">và </w:t>
      </w:r>
      <w:r w:rsidRPr="00676816">
        <w:rPr>
          <w:rFonts w:eastAsia="Calibri"/>
          <w:position w:val="-10"/>
          <w:lang w:val="vi-VN"/>
        </w:rPr>
        <w:object w:dxaOrig="856" w:dyaOrig="318" w14:anchorId="1F01D719">
          <v:shape id="_x0000_i1108" type="#_x0000_t75" alt="" style="width:42.65pt;height:16.35pt" o:ole="">
            <v:imagedata r:id="rId170" o:title=""/>
          </v:shape>
          <o:OLEObject Type="Embed" ProgID="Equation.DSMT4" ShapeID="_x0000_i1108" DrawAspect="Content" ObjectID="_1785907989" r:id="rId171"/>
        </w:object>
      </w:r>
      <w:r w:rsidRPr="00676816">
        <w:rPr>
          <w:rFonts w:eastAsia="Calibri"/>
          <w:position w:val="-16"/>
          <w:lang w:val="vi-VN"/>
        </w:rPr>
        <w:t xml:space="preserve"> </w:t>
      </w:r>
      <w:r w:rsidRPr="00676816">
        <w:rPr>
          <w:rFonts w:eastAsia="Arial"/>
          <w:lang w:val="vi-VN"/>
        </w:rPr>
        <w:t xml:space="preserve">thì </w:t>
      </w:r>
      <w:r w:rsidRPr="00676816">
        <w:rPr>
          <w:rFonts w:eastAsia="Calibri"/>
          <w:position w:val="-10"/>
          <w:lang w:val="vi-VN"/>
        </w:rPr>
        <w:object w:dxaOrig="857" w:dyaOrig="318" w14:anchorId="24A59ECC">
          <v:shape id="_x0000_i1109" type="#_x0000_t75" alt="" style="width:42.65pt;height:16.35pt" o:ole="">
            <v:imagedata r:id="rId172" o:title=""/>
          </v:shape>
          <o:OLEObject Type="Embed" ProgID="Equation.DSMT4" ShapeID="_x0000_i1109" DrawAspect="Content" ObjectID="_1785907990" r:id="rId173"/>
        </w:object>
      </w:r>
      <w:r w:rsidRPr="00676816">
        <w:rPr>
          <w:rFonts w:eastAsia="Arial"/>
          <w:lang w:val="vi-VN"/>
        </w:rPr>
        <w:t>.</w:t>
      </w:r>
    </w:p>
    <w:p w14:paraId="3452C909" w14:textId="77777777" w:rsidR="00600270" w:rsidRPr="00676816" w:rsidRDefault="00600270" w:rsidP="00676816">
      <w:pPr>
        <w:spacing w:after="0" w:line="240" w:lineRule="auto"/>
        <w:contextualSpacing/>
        <w:rPr>
          <w:rFonts w:eastAsia="Arial"/>
        </w:rPr>
      </w:pPr>
      <w:r w:rsidRPr="00676816">
        <w:rPr>
          <w:rFonts w:eastAsia="Arial"/>
          <w:b/>
          <w:bCs/>
          <w:lang w:val="vi-VN"/>
        </w:rPr>
        <w:t>d)</w:t>
      </w:r>
      <w:r w:rsidRPr="00676816">
        <w:rPr>
          <w:rFonts w:eastAsia="Arial"/>
          <w:lang w:val="vi-VN"/>
        </w:rPr>
        <w:t xml:space="preserve"> Nếu </w:t>
      </w:r>
      <w:r w:rsidRPr="00676816">
        <w:rPr>
          <w:rFonts w:eastAsia="Calibri"/>
          <w:position w:val="-10"/>
          <w:lang w:val="vi-VN"/>
        </w:rPr>
        <w:object w:dxaOrig="538" w:dyaOrig="318" w14:anchorId="00C9B1E2">
          <v:shape id="_x0000_i1110" type="#_x0000_t75" style="width:27pt;height:16.35pt" o:ole="">
            <v:imagedata r:id="rId158" o:title=""/>
          </v:shape>
          <o:OLEObject Type="Embed" ProgID="Equation.DSMT4" ShapeID="_x0000_i1110" DrawAspect="Content" ObjectID="_1785907991" r:id="rId174"/>
        </w:object>
      </w:r>
      <w:r w:rsidRPr="00676816">
        <w:rPr>
          <w:rFonts w:eastAsia="Calibri"/>
          <w:position w:val="-16"/>
          <w:lang w:val="vi-VN"/>
        </w:rPr>
        <w:t xml:space="preserve"> </w:t>
      </w:r>
      <w:r w:rsidRPr="00676816">
        <w:rPr>
          <w:rFonts w:eastAsia="Arial"/>
          <w:lang w:val="vi-VN"/>
        </w:rPr>
        <w:t xml:space="preserve">là một nguyên hàm của </w:t>
      </w:r>
      <w:r w:rsidRPr="00676816">
        <w:rPr>
          <w:rFonts w:eastAsia="Calibri"/>
          <w:position w:val="-10"/>
          <w:lang w:val="vi-VN"/>
        </w:rPr>
        <w:object w:dxaOrig="538" w:dyaOrig="318" w14:anchorId="54B9E04D">
          <v:shape id="_x0000_i1111" type="#_x0000_t75" style="width:27pt;height:16.35pt" o:ole="">
            <v:imagedata r:id="rId160" o:title=""/>
          </v:shape>
          <o:OLEObject Type="Embed" ProgID="Equation.DSMT4" ShapeID="_x0000_i1111" DrawAspect="Content" ObjectID="_1785907992" r:id="rId175"/>
        </w:object>
      </w:r>
      <w:r w:rsidRPr="00676816">
        <w:rPr>
          <w:rFonts w:eastAsia="Calibri"/>
          <w:position w:val="-16"/>
          <w:lang w:val="vi-VN"/>
        </w:rPr>
        <w:t xml:space="preserve"> </w:t>
      </w:r>
      <w:r w:rsidRPr="00676816">
        <w:rPr>
          <w:rFonts w:eastAsia="Arial"/>
          <w:lang w:val="vi-VN"/>
        </w:rPr>
        <w:t xml:space="preserve">thì </w:t>
      </w:r>
      <w:r w:rsidRPr="00676816">
        <w:rPr>
          <w:rFonts w:eastAsia="Calibri"/>
          <w:position w:val="-10"/>
          <w:lang w:val="vi-VN"/>
        </w:rPr>
        <w:object w:dxaOrig="678" w:dyaOrig="318" w14:anchorId="79DEC276">
          <v:shape id="_x0000_i1112" type="#_x0000_t75" style="width:34pt;height:16.35pt" o:ole="">
            <v:imagedata r:id="rId176" o:title=""/>
          </v:shape>
          <o:OLEObject Type="Embed" ProgID="Equation.DSMT4" ShapeID="_x0000_i1112" DrawAspect="Content" ObjectID="_1785907993" r:id="rId177"/>
        </w:object>
      </w:r>
      <w:r w:rsidRPr="00676816">
        <w:rPr>
          <w:rFonts w:eastAsia="Calibri"/>
          <w:position w:val="-16"/>
          <w:lang w:val="vi-VN"/>
        </w:rPr>
        <w:t xml:space="preserve"> </w:t>
      </w:r>
      <w:r w:rsidRPr="00676816">
        <w:rPr>
          <w:rFonts w:eastAsia="Arial"/>
          <w:lang w:val="vi-VN"/>
        </w:rPr>
        <w:t xml:space="preserve">là một nguyên hàm của </w:t>
      </w:r>
      <w:r w:rsidRPr="00676816">
        <w:rPr>
          <w:rFonts w:eastAsia="Calibri"/>
          <w:position w:val="-10"/>
          <w:lang w:val="vi-VN"/>
        </w:rPr>
        <w:object w:dxaOrig="678" w:dyaOrig="318" w14:anchorId="71D72206">
          <v:shape id="_x0000_i1113" type="#_x0000_t75" alt="" style="width:34pt;height:16.35pt" o:ole="">
            <v:imagedata r:id="rId178" o:title=""/>
          </v:shape>
          <o:OLEObject Type="Embed" ProgID="Equation.DSMT4" ShapeID="_x0000_i1113" DrawAspect="Content" ObjectID="_1785907994" r:id="rId179"/>
        </w:object>
      </w:r>
      <w:r w:rsidRPr="00676816">
        <w:rPr>
          <w:rFonts w:eastAsia="Arial"/>
          <w:lang w:val="vi-VN"/>
        </w:rPr>
        <w:t>.</w:t>
      </w:r>
    </w:p>
    <w:p w14:paraId="1C9310E0" w14:textId="0E8DEE7A" w:rsidR="00151916" w:rsidRPr="001966E4" w:rsidRDefault="00DA2BB4" w:rsidP="00676816">
      <w:pPr>
        <w:tabs>
          <w:tab w:val="left" w:pos="3402"/>
          <w:tab w:val="left" w:pos="5669"/>
          <w:tab w:val="left" w:pos="7937"/>
        </w:tabs>
        <w:spacing w:after="0" w:line="240" w:lineRule="auto"/>
        <w:contextualSpacing/>
        <w:rPr>
          <w:rFonts w:eastAsia="Calibri"/>
        </w:rPr>
      </w:pPr>
      <w:r w:rsidRPr="00676816">
        <w:rPr>
          <w:rFonts w:eastAsia="Calibri"/>
          <w:b/>
          <w:bCs/>
          <w:lang w:val="vi-VN"/>
        </w:rPr>
        <w:t xml:space="preserve">Câu </w:t>
      </w:r>
      <w:r w:rsidRPr="00676816">
        <w:rPr>
          <w:rFonts w:eastAsia="Calibri"/>
          <w:b/>
          <w:bCs/>
        </w:rPr>
        <w:t>2</w:t>
      </w:r>
      <w:r w:rsidRPr="00676816">
        <w:rPr>
          <w:rFonts w:eastAsia="Calibri"/>
          <w:b/>
          <w:bCs/>
          <w:lang w:val="vi-VN"/>
        </w:rPr>
        <w:t>.</w:t>
      </w:r>
      <w:r w:rsidRPr="00676816">
        <w:rPr>
          <w:rFonts w:eastAsia="Calibri"/>
          <w:lang w:val="vi-VN"/>
        </w:rPr>
        <w:t xml:space="preserve"> Cho </w:t>
      </w:r>
      <w:r w:rsidR="001C5546" w:rsidRPr="001C5546">
        <w:rPr>
          <w:position w:val="-14"/>
        </w:rPr>
        <w:object w:dxaOrig="1359" w:dyaOrig="400" w14:anchorId="65BD843C">
          <v:shape id="_x0000_i1114" type="#_x0000_t75" style="width:67.35pt;height:20.35pt" o:ole="">
            <v:imagedata r:id="rId180" o:title=""/>
          </v:shape>
          <o:OLEObject Type="Embed" ProgID="Equation.DSMT4" ShapeID="_x0000_i1114" DrawAspect="Content" ObjectID="_1785907995" r:id="rId181"/>
        </w:object>
      </w:r>
      <w:r w:rsidR="00560677">
        <w:t>.</w:t>
      </w:r>
    </w:p>
    <w:p w14:paraId="54757259" w14:textId="4F176A12" w:rsidR="00DA2BB4" w:rsidRPr="00676816" w:rsidRDefault="009A5F13" w:rsidP="00676816">
      <w:pPr>
        <w:tabs>
          <w:tab w:val="left" w:pos="3402"/>
          <w:tab w:val="left" w:pos="5669"/>
          <w:tab w:val="left" w:pos="7937"/>
        </w:tabs>
        <w:spacing w:after="0" w:line="240" w:lineRule="auto"/>
        <w:contextualSpacing/>
        <w:rPr>
          <w:rFonts w:eastAsia="Calibri"/>
        </w:rPr>
      </w:pPr>
      <w:r>
        <w:rPr>
          <w:rFonts w:eastAsia="Calibri"/>
          <w:b/>
          <w:bCs/>
        </w:rPr>
        <w:t>a</w:t>
      </w:r>
      <w:r w:rsidR="00151916" w:rsidRPr="00676816">
        <w:rPr>
          <w:rFonts w:eastAsia="Calibri"/>
          <w:b/>
          <w:bCs/>
        </w:rPr>
        <w:t xml:space="preserve">) </w:t>
      </w:r>
      <w:r w:rsidR="001C5546" w:rsidRPr="00676816">
        <w:rPr>
          <w:position w:val="-32"/>
        </w:rPr>
        <w:object w:dxaOrig="1340" w:dyaOrig="740" w14:anchorId="77D865C1">
          <v:shape id="_x0000_i1115" type="#_x0000_t75" alt="" style="width:67.35pt;height:38pt" o:ole="">
            <v:imagedata r:id="rId182" o:title=""/>
          </v:shape>
          <o:OLEObject Type="Embed" ProgID="Equation.DSMT4" ShapeID="_x0000_i1115" DrawAspect="Content" ObjectID="_1785907996" r:id="rId183"/>
        </w:object>
      </w:r>
    </w:p>
    <w:p w14:paraId="38B09F31" w14:textId="47E48410" w:rsidR="00DA2BB4" w:rsidRDefault="009A5F13" w:rsidP="00676816">
      <w:pPr>
        <w:spacing w:after="0" w:line="240" w:lineRule="auto"/>
        <w:contextualSpacing/>
        <w:jc w:val="left"/>
      </w:pPr>
      <w:r>
        <w:rPr>
          <w:rFonts w:eastAsia="Calibri"/>
          <w:b/>
          <w:bCs/>
        </w:rPr>
        <w:t>b</w:t>
      </w:r>
      <w:r w:rsidR="00151916" w:rsidRPr="00676816">
        <w:rPr>
          <w:rFonts w:eastAsia="Calibri"/>
          <w:b/>
          <w:bCs/>
        </w:rPr>
        <w:t xml:space="preserve">) </w:t>
      </w:r>
      <w:r w:rsidR="00DA2BB4" w:rsidRPr="00676816">
        <w:rPr>
          <w:position w:val="-10"/>
          <w:lang w:val="vi-VN"/>
        </w:rPr>
        <w:t xml:space="preserve"> </w:t>
      </w:r>
      <w:r w:rsidR="00DA2BB4" w:rsidRPr="00676816">
        <w:rPr>
          <w:rFonts w:eastAsia="Calibri"/>
          <w:lang w:val="vi-VN"/>
        </w:rPr>
        <w:t xml:space="preserve">Nếu </w:t>
      </w:r>
      <w:r w:rsidR="00DA2BB4" w:rsidRPr="00676816">
        <w:rPr>
          <w:position w:val="-32"/>
        </w:rPr>
        <w:object w:dxaOrig="1340" w:dyaOrig="731" w14:anchorId="43C48C9B">
          <v:shape id="_x0000_i1116" type="#_x0000_t75" alt="" style="width:68pt;height:37.35pt" o:ole="">
            <v:imagedata r:id="rId184" o:title=""/>
          </v:shape>
          <o:OLEObject Type="Embed" ProgID="Equation.DSMT4" ShapeID="_x0000_i1116" DrawAspect="Content" ObjectID="_1785907997" r:id="rId185"/>
        </w:object>
      </w:r>
      <w:r w:rsidR="00DA2BB4" w:rsidRPr="00676816">
        <w:rPr>
          <w:position w:val="-32"/>
          <w:lang w:val="vi-VN"/>
        </w:rPr>
        <w:t xml:space="preserve"> </w:t>
      </w:r>
      <w:r w:rsidR="00DA2BB4" w:rsidRPr="00676816">
        <w:rPr>
          <w:rFonts w:eastAsia="Calibri"/>
          <w:lang w:val="vi-VN"/>
        </w:rPr>
        <w:t xml:space="preserve">thì  </w:t>
      </w:r>
      <w:r w:rsidR="001C5546" w:rsidRPr="00676816">
        <w:rPr>
          <w:position w:val="-32"/>
        </w:rPr>
        <w:object w:dxaOrig="2400" w:dyaOrig="740" w14:anchorId="6652FAEF">
          <v:shape id="_x0000_i1117" type="#_x0000_t75" alt="" style="width:119.65pt;height:38pt" o:ole="">
            <v:imagedata r:id="rId186" o:title=""/>
          </v:shape>
          <o:OLEObject Type="Embed" ProgID="Equation.DSMT4" ShapeID="_x0000_i1117" DrawAspect="Content" ObjectID="_1785907998" r:id="rId187"/>
        </w:object>
      </w:r>
    </w:p>
    <w:p w14:paraId="65BC95F8" w14:textId="6A4FF833" w:rsidR="009A5F13" w:rsidRPr="00560677" w:rsidRDefault="009A5F13" w:rsidP="00676816">
      <w:pPr>
        <w:spacing w:after="0" w:line="240" w:lineRule="auto"/>
        <w:contextualSpacing/>
        <w:jc w:val="left"/>
      </w:pPr>
      <w:r w:rsidRPr="00560677">
        <w:rPr>
          <w:b/>
          <w:bCs/>
        </w:rPr>
        <w:t xml:space="preserve">c) </w:t>
      </w:r>
      <w:r w:rsidR="0028292D" w:rsidRPr="00560677">
        <w:t xml:space="preserve">Diện tích của hình phẳng giới hạn bởi đồ thị các hàm số </w:t>
      </w:r>
      <w:r w:rsidR="0028292D" w:rsidRPr="00560677">
        <w:rPr>
          <w:position w:val="-14"/>
        </w:rPr>
        <w:object w:dxaOrig="960" w:dyaOrig="400" w14:anchorId="34C4EDAD">
          <v:shape id="_x0000_i1118" type="#_x0000_t75" style="width:48.35pt;height:19.65pt" o:ole="">
            <v:imagedata r:id="rId188" o:title=""/>
          </v:shape>
          <o:OLEObject Type="Embed" ProgID="Equation.DSMT4" ShapeID="_x0000_i1118" DrawAspect="Content" ObjectID="_1785907999" r:id="rId189"/>
        </w:object>
      </w:r>
      <w:r w:rsidR="0028292D" w:rsidRPr="00560677">
        <w:t>, trục tung,</w:t>
      </w:r>
      <w:r w:rsidR="00CA71A5" w:rsidRPr="00560677">
        <w:t xml:space="preserve"> trục hoành và đường thẳng </w:t>
      </w:r>
      <w:r w:rsidR="0028292D" w:rsidRPr="00560677">
        <w:t xml:space="preserve"> </w:t>
      </w:r>
      <w:r w:rsidR="00CA71A5" w:rsidRPr="00560677">
        <w:rPr>
          <w:position w:val="-6"/>
        </w:rPr>
        <w:object w:dxaOrig="520" w:dyaOrig="279" w14:anchorId="2AD16D8A">
          <v:shape id="_x0000_i1119" type="#_x0000_t75" style="width:26.35pt;height:14.35pt" o:ole="">
            <v:imagedata r:id="rId190" o:title=""/>
          </v:shape>
          <o:OLEObject Type="Embed" ProgID="Equation.DSMT4" ShapeID="_x0000_i1119" DrawAspect="Content" ObjectID="_1785908000" r:id="rId191"/>
        </w:object>
      </w:r>
      <w:r w:rsidR="00CA71A5" w:rsidRPr="00560677">
        <w:t xml:space="preserve"> </w:t>
      </w:r>
      <w:r w:rsidR="0028292D" w:rsidRPr="00560677">
        <w:t>bằn</w:t>
      </w:r>
      <w:r w:rsidR="00F435A8" w:rsidRPr="00560677">
        <w:t>g</w:t>
      </w:r>
      <w:r w:rsidR="00112434" w:rsidRPr="00560677">
        <w:t xml:space="preserve"> </w:t>
      </w:r>
      <w:r w:rsidR="00560677" w:rsidRPr="00560677">
        <w:rPr>
          <w:position w:val="-6"/>
        </w:rPr>
        <w:object w:dxaOrig="200" w:dyaOrig="279" w14:anchorId="33359A03">
          <v:shape id="_x0000_i1120" type="#_x0000_t75" style="width:10.35pt;height:14.35pt" o:ole="">
            <v:imagedata r:id="rId192" o:title=""/>
          </v:shape>
          <o:OLEObject Type="Embed" ProgID="Equation.DSMT4" ShapeID="_x0000_i1120" DrawAspect="Content" ObjectID="_1785908001" r:id="rId193"/>
        </w:object>
      </w:r>
      <w:r w:rsidR="0028292D" w:rsidRPr="00560677">
        <w:t>.</w:t>
      </w:r>
    </w:p>
    <w:p w14:paraId="297F6233" w14:textId="77777777" w:rsidR="009A5F13" w:rsidRDefault="009A5F13" w:rsidP="00676816">
      <w:pPr>
        <w:spacing w:after="0" w:line="240" w:lineRule="auto"/>
        <w:contextualSpacing/>
        <w:jc w:val="left"/>
        <w:rPr>
          <w:rFonts w:eastAsia="Calibri"/>
          <w:b/>
          <w:bCs/>
        </w:rPr>
      </w:pPr>
    </w:p>
    <w:p w14:paraId="6AD7F2FD" w14:textId="218C96BC" w:rsidR="00DA2BB4" w:rsidRPr="00676816" w:rsidRDefault="00151916" w:rsidP="00676816">
      <w:pPr>
        <w:spacing w:after="0" w:line="240" w:lineRule="auto"/>
        <w:contextualSpacing/>
        <w:jc w:val="left"/>
      </w:pPr>
      <w:r w:rsidRPr="00676816">
        <w:rPr>
          <w:rFonts w:eastAsia="Calibri"/>
          <w:b/>
          <w:bCs/>
        </w:rPr>
        <w:t xml:space="preserve">d) </w:t>
      </w:r>
      <w:r w:rsidR="00DA2BB4" w:rsidRPr="00676816">
        <w:rPr>
          <w:rFonts w:eastAsia="Calibri"/>
          <w:lang w:val="vi-VN"/>
        </w:rPr>
        <w:t xml:space="preserve">Thể tích khối tròn xoay sinh ra khi quay hình phẳng giới hạn bởi các đường </w:t>
      </w:r>
      <w:r w:rsidR="00DA2BB4" w:rsidRPr="00676816">
        <w:rPr>
          <w:position w:val="-10"/>
        </w:rPr>
        <w:object w:dxaOrig="1481" w:dyaOrig="317" w14:anchorId="1871A0DB">
          <v:shape id="_x0000_i1121" type="#_x0000_t75" alt="" style="width:74.65pt;height:16.35pt" o:ole="">
            <v:imagedata r:id="rId194" o:title=""/>
          </v:shape>
          <o:OLEObject Type="Embed" ProgID="Equation.DSMT4" ShapeID="_x0000_i1121" DrawAspect="Content" ObjectID="_1785908002" r:id="rId195"/>
        </w:object>
      </w:r>
      <w:r w:rsidR="00DA2BB4" w:rsidRPr="00676816">
        <w:rPr>
          <w:rFonts w:eastAsia="Calibri"/>
          <w:lang w:val="vi-VN"/>
        </w:rPr>
        <w:t xml:space="preserve">, </w:t>
      </w:r>
      <w:r w:rsidR="00DA2BB4" w:rsidRPr="00676816">
        <w:rPr>
          <w:position w:val="-10"/>
        </w:rPr>
        <w:object w:dxaOrig="1065" w:dyaOrig="317" w14:anchorId="5A34B8F7">
          <v:shape id="_x0000_i1122" type="#_x0000_t75" alt="" style="width:53.65pt;height:16.35pt" o:ole="">
            <v:imagedata r:id="rId196" o:title=""/>
          </v:shape>
          <o:OLEObject Type="Embed" ProgID="Equation.DSMT4" ShapeID="_x0000_i1122" DrawAspect="Content" ObjectID="_1785908003" r:id="rId197"/>
        </w:object>
      </w:r>
      <w:r w:rsidR="00DA2BB4" w:rsidRPr="00676816">
        <w:rPr>
          <w:position w:val="-32"/>
          <w:lang w:val="vi-VN"/>
        </w:rPr>
        <w:t xml:space="preserve"> </w:t>
      </w:r>
      <w:r w:rsidR="00DA2BB4" w:rsidRPr="00676816">
        <w:rPr>
          <w:rFonts w:eastAsia="Calibri"/>
          <w:lang w:val="vi-VN"/>
        </w:rPr>
        <w:t xml:space="preserve">quanh trục hoành bằng  </w:t>
      </w:r>
      <w:r w:rsidR="00DA2BB4" w:rsidRPr="00676816">
        <w:rPr>
          <w:position w:val="-6"/>
        </w:rPr>
        <w:object w:dxaOrig="375" w:dyaOrig="276" w14:anchorId="33A8B98B">
          <v:shape id="_x0000_i1123" type="#_x0000_t75" alt="" style="width:19pt;height:14.35pt" o:ole="">
            <v:imagedata r:id="rId198" o:title=""/>
          </v:shape>
          <o:OLEObject Type="Embed" ProgID="Equation.DSMT4" ShapeID="_x0000_i1123" DrawAspect="Content" ObjectID="_1785908004" r:id="rId199"/>
        </w:object>
      </w:r>
    </w:p>
    <w:p w14:paraId="6FCAA44C" w14:textId="03701692" w:rsidR="00411835" w:rsidRPr="00676816" w:rsidRDefault="00411835" w:rsidP="00676816">
      <w:pPr>
        <w:tabs>
          <w:tab w:val="left" w:pos="0"/>
        </w:tabs>
        <w:spacing w:after="0" w:line="240" w:lineRule="auto"/>
        <w:contextualSpacing/>
        <w:rPr>
          <w:b/>
          <w:bCs/>
        </w:rPr>
      </w:pPr>
      <w:r w:rsidRPr="00676816">
        <w:rPr>
          <w:b/>
          <w:bCs/>
        </w:rPr>
        <w:lastRenderedPageBreak/>
        <w:t xml:space="preserve">Câu </w:t>
      </w:r>
      <w:r w:rsidR="002A7612" w:rsidRPr="00676816">
        <w:rPr>
          <w:b/>
          <w:bCs/>
        </w:rPr>
        <w:t>3</w:t>
      </w:r>
      <w:r w:rsidRPr="00676816">
        <w:rPr>
          <w:b/>
          <w:bCs/>
        </w:rPr>
        <w:t xml:space="preserve">. </w:t>
      </w:r>
      <w:r w:rsidRPr="00676816">
        <w:t xml:space="preserve">Trong không gian </w:t>
      </w:r>
      <w:proofErr w:type="spellStart"/>
      <w:r w:rsidRPr="00676816">
        <w:rPr>
          <w:i/>
          <w:iCs/>
        </w:rPr>
        <w:t>Oxyz</w:t>
      </w:r>
      <w:proofErr w:type="spellEnd"/>
      <w:r w:rsidRPr="00676816">
        <w:t xml:space="preserve">, cho điểm </w:t>
      </w:r>
      <w:r w:rsidRPr="00676816">
        <w:rPr>
          <w:position w:val="-14"/>
        </w:rPr>
        <w:object w:dxaOrig="920" w:dyaOrig="400" w14:anchorId="02D84375">
          <v:shape id="_x0000_i1124" type="#_x0000_t75" style="width:46.65pt;height:19.65pt" o:ole="">
            <v:imagedata r:id="rId200" o:title=""/>
          </v:shape>
          <o:OLEObject Type="Embed" ProgID="Equation.DSMT4" ShapeID="_x0000_i1124" DrawAspect="Content" ObjectID="_1785908005" r:id="rId201"/>
        </w:object>
      </w:r>
      <w:r w:rsidRPr="00676816">
        <w:t xml:space="preserve">mặt phẳng </w:t>
      </w:r>
      <w:r w:rsidRPr="00676816">
        <w:rPr>
          <w:position w:val="-14"/>
        </w:rPr>
        <w:object w:dxaOrig="420" w:dyaOrig="400" w14:anchorId="3DA097B3">
          <v:shape id="_x0000_i1125" type="#_x0000_t75" style="width:21.65pt;height:19pt" o:ole="">
            <v:imagedata r:id="rId65" o:title=""/>
          </v:shape>
          <o:OLEObject Type="Embed" ProgID="Equation.DSMT4" ShapeID="_x0000_i1125" DrawAspect="Content" ObjectID="_1785908006" r:id="rId202"/>
        </w:object>
      </w:r>
      <w:r w:rsidRPr="00676816">
        <w:t xml:space="preserve"> có phương trình:  </w:t>
      </w:r>
      <w:r w:rsidRPr="00676816">
        <w:rPr>
          <w:position w:val="-10"/>
        </w:rPr>
        <w:object w:dxaOrig="1820" w:dyaOrig="320" w14:anchorId="54E890B6">
          <v:shape id="_x0000_i1126" type="#_x0000_t75" style="width:94.35pt;height:15.65pt" o:ole="">
            <v:imagedata r:id="rId203" o:title=""/>
          </v:shape>
          <o:OLEObject Type="Embed" ProgID="Equation.DSMT4" ShapeID="_x0000_i1126" DrawAspect="Content" ObjectID="_1785908007" r:id="rId204"/>
        </w:object>
      </w:r>
    </w:p>
    <w:p w14:paraId="4C0DEBAC" w14:textId="5C4EDCEE" w:rsidR="00411835" w:rsidRPr="00676816" w:rsidRDefault="00411835" w:rsidP="00676816">
      <w:pPr>
        <w:tabs>
          <w:tab w:val="left" w:pos="0"/>
        </w:tabs>
        <w:spacing w:after="0" w:line="240" w:lineRule="auto"/>
        <w:contextualSpacing/>
        <w:rPr>
          <w:b/>
          <w:bCs/>
          <w:color w:val="FF0000"/>
        </w:rPr>
      </w:pPr>
      <w:r w:rsidRPr="00676816">
        <w:rPr>
          <w:b/>
          <w:bCs/>
        </w:rPr>
        <w:t xml:space="preserve">a) </w:t>
      </w:r>
      <w:r w:rsidRPr="00676816">
        <w:t xml:space="preserve">Một </w:t>
      </w:r>
      <w:proofErr w:type="spellStart"/>
      <w:r w:rsidRPr="00676816">
        <w:t>vectơ</w:t>
      </w:r>
      <w:proofErr w:type="spellEnd"/>
      <w:r w:rsidRPr="00676816">
        <w:t xml:space="preserve"> pháp tuyến của mặt phẳng </w:t>
      </w:r>
      <w:r w:rsidRPr="00676816">
        <w:rPr>
          <w:position w:val="-14"/>
        </w:rPr>
        <w:object w:dxaOrig="420" w:dyaOrig="400" w14:anchorId="7904690F">
          <v:shape id="_x0000_i1127" type="#_x0000_t75" style="width:21.65pt;height:19pt" o:ole="">
            <v:imagedata r:id="rId65" o:title=""/>
          </v:shape>
          <o:OLEObject Type="Embed" ProgID="Equation.DSMT4" ShapeID="_x0000_i1127" DrawAspect="Content" ObjectID="_1785908008" r:id="rId205"/>
        </w:object>
      </w:r>
      <w:r w:rsidRPr="00676816">
        <w:t xml:space="preserve"> là: </w:t>
      </w:r>
      <w:r w:rsidRPr="00676816">
        <w:rPr>
          <w:position w:val="-14"/>
        </w:rPr>
        <w:object w:dxaOrig="1260" w:dyaOrig="420" w14:anchorId="393F6793">
          <v:shape id="_x0000_i1128" type="#_x0000_t75" style="width:64.65pt;height:19pt" o:ole="">
            <v:imagedata r:id="rId206" o:title=""/>
          </v:shape>
          <o:OLEObject Type="Embed" ProgID="Equation.DSMT4" ShapeID="_x0000_i1128" DrawAspect="Content" ObjectID="_1785908009" r:id="rId207"/>
        </w:object>
      </w:r>
      <w:r w:rsidRPr="00676816">
        <w:t xml:space="preserve">.       </w:t>
      </w:r>
    </w:p>
    <w:p w14:paraId="08648CC6" w14:textId="5C413633" w:rsidR="00411835" w:rsidRPr="00676816" w:rsidRDefault="00411835" w:rsidP="00676816">
      <w:pPr>
        <w:tabs>
          <w:tab w:val="left" w:pos="0"/>
        </w:tabs>
        <w:spacing w:after="0" w:line="240" w:lineRule="auto"/>
        <w:contextualSpacing/>
      </w:pPr>
      <w:r w:rsidRPr="00676816">
        <w:rPr>
          <w:b/>
          <w:bCs/>
        </w:rPr>
        <w:t xml:space="preserve">b) </w:t>
      </w:r>
      <w:r w:rsidRPr="00676816">
        <w:t xml:space="preserve">Phương trình chính tắc của đường thẳng đi qua </w:t>
      </w:r>
      <w:r w:rsidRPr="00676816">
        <w:rPr>
          <w:i/>
          <w:iCs/>
        </w:rPr>
        <w:t xml:space="preserve">A </w:t>
      </w:r>
      <w:r w:rsidRPr="00676816">
        <w:t xml:space="preserve">và vuông góc với mặt phẳng </w:t>
      </w:r>
      <w:r w:rsidRPr="00676816">
        <w:rPr>
          <w:position w:val="-14"/>
        </w:rPr>
        <w:object w:dxaOrig="420" w:dyaOrig="400" w14:anchorId="50754772">
          <v:shape id="_x0000_i1129" type="#_x0000_t75" style="width:21.65pt;height:19pt" o:ole="">
            <v:imagedata r:id="rId65" o:title=""/>
          </v:shape>
          <o:OLEObject Type="Embed" ProgID="Equation.DSMT4" ShapeID="_x0000_i1129" DrawAspect="Content" ObjectID="_1785908010" r:id="rId208"/>
        </w:object>
      </w:r>
      <w:r w:rsidRPr="00676816">
        <w:t xml:space="preserve"> là:</w:t>
      </w:r>
      <w:r w:rsidR="002A7612" w:rsidRPr="00676816">
        <w:t xml:space="preserve"> </w:t>
      </w:r>
      <w:r w:rsidRPr="00676816">
        <w:rPr>
          <w:position w:val="-24"/>
        </w:rPr>
        <w:object w:dxaOrig="2000" w:dyaOrig="620" w14:anchorId="3E42C079">
          <v:shape id="_x0000_i1130" type="#_x0000_t75" style="width:103.35pt;height:30pt" o:ole="">
            <v:imagedata r:id="rId209" o:title=""/>
          </v:shape>
          <o:OLEObject Type="Embed" ProgID="Equation.DSMT4" ShapeID="_x0000_i1130" DrawAspect="Content" ObjectID="_1785908011" r:id="rId210"/>
        </w:object>
      </w:r>
      <w:r w:rsidRPr="00676816">
        <w:t xml:space="preserve">.     </w:t>
      </w:r>
    </w:p>
    <w:p w14:paraId="0BABEFFE" w14:textId="726539BE" w:rsidR="00D24199" w:rsidRPr="00676816" w:rsidRDefault="00D24199" w:rsidP="00676816">
      <w:pPr>
        <w:tabs>
          <w:tab w:val="left" w:pos="0"/>
        </w:tabs>
        <w:spacing w:after="0" w:line="240" w:lineRule="auto"/>
        <w:contextualSpacing/>
      </w:pPr>
      <w:r w:rsidRPr="00676816">
        <w:rPr>
          <w:b/>
          <w:bCs/>
        </w:rPr>
        <w:t>c)</w:t>
      </w:r>
      <w:r w:rsidRPr="00676816">
        <w:t xml:space="preserve"> Phương trình mặt cầu tâm </w:t>
      </w:r>
      <w:r w:rsidRPr="00676816">
        <w:rPr>
          <w:i/>
          <w:iCs/>
        </w:rPr>
        <w:t>A</w:t>
      </w:r>
      <w:r w:rsidRPr="00676816">
        <w:t xml:space="preserve"> và tiếp xúc với mặt phẳng </w:t>
      </w:r>
      <w:r w:rsidRPr="00676816">
        <w:rPr>
          <w:position w:val="-14"/>
        </w:rPr>
        <w:object w:dxaOrig="420" w:dyaOrig="400" w14:anchorId="0156D58C">
          <v:shape id="_x0000_i1131" type="#_x0000_t75" style="width:21.65pt;height:19pt" o:ole="">
            <v:imagedata r:id="rId65" o:title=""/>
          </v:shape>
          <o:OLEObject Type="Embed" ProgID="Equation.DSMT4" ShapeID="_x0000_i1131" DrawAspect="Content" ObjectID="_1785908012" r:id="rId211"/>
        </w:object>
      </w:r>
      <w:r w:rsidRPr="00676816">
        <w:t xml:space="preserve">là: </w:t>
      </w:r>
      <w:r w:rsidRPr="00676816">
        <w:rPr>
          <w:position w:val="-24"/>
        </w:rPr>
        <w:object w:dxaOrig="3080" w:dyaOrig="620" w14:anchorId="7B4B1D32">
          <v:shape id="_x0000_i1132" type="#_x0000_t75" style="width:158.35pt;height:30pt" o:ole="">
            <v:imagedata r:id="rId212" o:title=""/>
          </v:shape>
          <o:OLEObject Type="Embed" ProgID="Equation.DSMT4" ShapeID="_x0000_i1132" DrawAspect="Content" ObjectID="_1785908013" r:id="rId213"/>
        </w:object>
      </w:r>
      <w:r w:rsidRPr="00676816">
        <w:t xml:space="preserve">.    </w:t>
      </w:r>
    </w:p>
    <w:p w14:paraId="14793BB5" w14:textId="34AB38D1" w:rsidR="00411835" w:rsidRPr="00676816" w:rsidRDefault="00D24199" w:rsidP="00676816">
      <w:pPr>
        <w:tabs>
          <w:tab w:val="left" w:pos="0"/>
        </w:tabs>
        <w:spacing w:after="0" w:line="240" w:lineRule="auto"/>
        <w:contextualSpacing/>
      </w:pPr>
      <w:r w:rsidRPr="00676816">
        <w:rPr>
          <w:b/>
          <w:bCs/>
        </w:rPr>
        <w:t>d</w:t>
      </w:r>
      <w:r w:rsidR="00411835" w:rsidRPr="00676816">
        <w:rPr>
          <w:b/>
          <w:bCs/>
        </w:rPr>
        <w:t>)</w:t>
      </w:r>
      <w:r w:rsidR="00411835" w:rsidRPr="00676816">
        <w:t xml:space="preserve"> Gọi </w:t>
      </w:r>
      <w:r w:rsidR="00411835" w:rsidRPr="00676816">
        <w:rPr>
          <w:position w:val="-6"/>
        </w:rPr>
        <w:object w:dxaOrig="240" w:dyaOrig="220" w14:anchorId="21DEB68E">
          <v:shape id="_x0000_i1133" type="#_x0000_t75" style="width:11.65pt;height:11pt" o:ole="">
            <v:imagedata r:id="rId214" o:title=""/>
          </v:shape>
          <o:OLEObject Type="Embed" ProgID="Equation.DSMT4" ShapeID="_x0000_i1133" DrawAspect="Content" ObjectID="_1785908014" r:id="rId215"/>
        </w:object>
      </w:r>
      <w:r w:rsidR="00411835" w:rsidRPr="00676816">
        <w:t xml:space="preserve">là góc giữa trục </w:t>
      </w:r>
      <w:r w:rsidR="00411835" w:rsidRPr="00676816">
        <w:rPr>
          <w:i/>
          <w:iCs/>
        </w:rPr>
        <w:t>Ox</w:t>
      </w:r>
      <w:r w:rsidR="00411835" w:rsidRPr="00676816">
        <w:t xml:space="preserve"> và mặt phẳng </w:t>
      </w:r>
      <w:r w:rsidR="00411835" w:rsidRPr="00676816">
        <w:rPr>
          <w:position w:val="-14"/>
        </w:rPr>
        <w:object w:dxaOrig="420" w:dyaOrig="400" w14:anchorId="780E1BD5">
          <v:shape id="_x0000_i1134" type="#_x0000_t75" style="width:21.65pt;height:19pt" o:ole="">
            <v:imagedata r:id="rId65" o:title=""/>
          </v:shape>
          <o:OLEObject Type="Embed" ProgID="Equation.DSMT4" ShapeID="_x0000_i1134" DrawAspect="Content" ObjectID="_1785908015" r:id="rId216"/>
        </w:object>
      </w:r>
      <w:r w:rsidR="00411835" w:rsidRPr="00676816">
        <w:t xml:space="preserve">, khi đó </w:t>
      </w:r>
      <w:r w:rsidR="00411835" w:rsidRPr="00676816">
        <w:rPr>
          <w:position w:val="-24"/>
        </w:rPr>
        <w:object w:dxaOrig="940" w:dyaOrig="620" w14:anchorId="504EA7B3">
          <v:shape id="_x0000_i1135" type="#_x0000_t75" style="width:47pt;height:29.35pt" o:ole="">
            <v:imagedata r:id="rId217" o:title=""/>
          </v:shape>
          <o:OLEObject Type="Embed" ProgID="Equation.DSMT4" ShapeID="_x0000_i1135" DrawAspect="Content" ObjectID="_1785908016" r:id="rId218"/>
        </w:object>
      </w:r>
      <w:r w:rsidR="00411835" w:rsidRPr="00676816">
        <w:t xml:space="preserve">.       </w:t>
      </w:r>
    </w:p>
    <w:p w14:paraId="2DE79676" w14:textId="76A0A095" w:rsidR="00635A95" w:rsidRPr="00676816" w:rsidRDefault="00635A95" w:rsidP="00676816">
      <w:pPr>
        <w:spacing w:after="0" w:line="240" w:lineRule="auto"/>
        <w:ind w:hanging="3"/>
        <w:contextualSpacing/>
        <w:rPr>
          <w:lang w:val="nl-NL"/>
        </w:rPr>
      </w:pPr>
      <w:r w:rsidRPr="00676816">
        <w:rPr>
          <w:rFonts w:eastAsia="Calibri"/>
          <w:b/>
        </w:rPr>
        <w:t xml:space="preserve">Câu 4. </w:t>
      </w:r>
      <w:r w:rsidRPr="00676816">
        <w:rPr>
          <w:lang w:val="nl-NL"/>
        </w:rPr>
        <w:t xml:space="preserve">Cho </w:t>
      </w:r>
      <w:r w:rsidRPr="00676816">
        <w:rPr>
          <w:position w:val="-4"/>
        </w:rPr>
        <w:object w:dxaOrig="240" w:dyaOrig="260" w14:anchorId="3DADE140">
          <v:shape id="_x0000_i1136" type="#_x0000_t75" style="width:11.65pt;height:12.35pt" o:ole="">
            <v:imagedata r:id="rId219" o:title=""/>
          </v:shape>
          <o:OLEObject Type="Embed" ProgID="Equation.DSMT4" ShapeID="_x0000_i1136" DrawAspect="Content" ObjectID="_1785908017" r:id="rId220"/>
        </w:object>
      </w:r>
      <w:r w:rsidRPr="00676816">
        <w:rPr>
          <w:lang w:val="nl-NL"/>
        </w:rPr>
        <w:t xml:space="preserve"> và </w:t>
      </w:r>
      <w:r w:rsidRPr="00676816">
        <w:rPr>
          <w:position w:val="-4"/>
        </w:rPr>
        <w:object w:dxaOrig="240" w:dyaOrig="260" w14:anchorId="52A724B9">
          <v:shape id="_x0000_i1137" type="#_x0000_t75" style="width:11.65pt;height:12.35pt" o:ole="">
            <v:imagedata r:id="rId221" o:title=""/>
          </v:shape>
          <o:OLEObject Type="Embed" ProgID="Equation.DSMT4" ShapeID="_x0000_i1137" DrawAspect="Content" ObjectID="_1785908018" r:id="rId222"/>
        </w:object>
      </w:r>
      <w:r w:rsidRPr="00676816">
        <w:rPr>
          <w:lang w:val="nl-NL"/>
        </w:rPr>
        <w:t xml:space="preserve">là hai biến cố của cùng phép thử, biết rằng </w:t>
      </w:r>
      <w:r w:rsidRPr="00676816">
        <w:rPr>
          <w:position w:val="-14"/>
        </w:rPr>
        <w:object w:dxaOrig="1160" w:dyaOrig="400" w14:anchorId="7138C131">
          <v:shape id="_x0000_i1138" type="#_x0000_t75" style="width:57.65pt;height:19.65pt" o:ole="">
            <v:imagedata r:id="rId223" o:title=""/>
          </v:shape>
          <o:OLEObject Type="Embed" ProgID="Equation.DSMT4" ShapeID="_x0000_i1138" DrawAspect="Content" ObjectID="_1785908019" r:id="rId224"/>
        </w:object>
      </w:r>
      <w:r w:rsidRPr="00676816">
        <w:t>,</w:t>
      </w:r>
      <w:r w:rsidRPr="00676816">
        <w:rPr>
          <w:position w:val="-16"/>
        </w:rPr>
        <w:object w:dxaOrig="1540" w:dyaOrig="440" w14:anchorId="29587BE6">
          <v:shape id="_x0000_i1139" type="#_x0000_t75" style="width:76pt;height:21.65pt" o:ole="">
            <v:imagedata r:id="rId225" o:title=""/>
          </v:shape>
          <o:OLEObject Type="Embed" ProgID="Equation.DSMT4" ShapeID="_x0000_i1139" DrawAspect="Content" ObjectID="_1785908020" r:id="rId226"/>
        </w:object>
      </w:r>
      <w:r w:rsidRPr="00676816">
        <w:rPr>
          <w:lang w:val="nl-NL"/>
        </w:rPr>
        <w:t xml:space="preserve"> và </w:t>
      </w:r>
      <w:r w:rsidRPr="00676816">
        <w:rPr>
          <w:position w:val="-18"/>
        </w:rPr>
        <w:object w:dxaOrig="1520" w:dyaOrig="480" w14:anchorId="4295ED36">
          <v:shape id="_x0000_i1140" type="#_x0000_t75" style="width:76pt;height:23.65pt" o:ole="">
            <v:imagedata r:id="rId227" o:title=""/>
          </v:shape>
          <o:OLEObject Type="Embed" ProgID="Equation.DSMT4" ShapeID="_x0000_i1140" DrawAspect="Content" ObjectID="_1785908021" r:id="rId228"/>
        </w:object>
      </w:r>
      <w:r w:rsidRPr="00676816">
        <w:t>.</w:t>
      </w:r>
    </w:p>
    <w:p w14:paraId="2883FAB8" w14:textId="77777777" w:rsidR="00635A95" w:rsidRPr="00676816" w:rsidRDefault="00635A95" w:rsidP="00676816">
      <w:pPr>
        <w:spacing w:after="0" w:line="240" w:lineRule="auto"/>
        <w:contextualSpacing/>
        <w:rPr>
          <w:lang w:val="nl-NL"/>
        </w:rPr>
      </w:pPr>
      <w:r w:rsidRPr="00676816">
        <w:rPr>
          <w:b/>
          <w:bCs/>
          <w:lang w:val="nl-NL"/>
        </w:rPr>
        <w:t xml:space="preserve">a) </w:t>
      </w:r>
      <w:r w:rsidRPr="00676816">
        <w:rPr>
          <w:position w:val="-18"/>
        </w:rPr>
        <w:object w:dxaOrig="1740" w:dyaOrig="480" w14:anchorId="0CBA1579">
          <v:shape id="_x0000_i1141" type="#_x0000_t75" style="width:87pt;height:23.65pt" o:ole="">
            <v:imagedata r:id="rId229" o:title=""/>
          </v:shape>
          <o:OLEObject Type="Embed" ProgID="Equation.DSMT4" ShapeID="_x0000_i1141" DrawAspect="Content" ObjectID="_1785908022" r:id="rId230"/>
        </w:object>
      </w:r>
    </w:p>
    <w:p w14:paraId="6A36341E" w14:textId="77777777" w:rsidR="00635A95" w:rsidRPr="00676816" w:rsidRDefault="00635A95" w:rsidP="00676816">
      <w:pPr>
        <w:spacing w:after="0" w:line="240" w:lineRule="auto"/>
        <w:contextualSpacing/>
        <w:rPr>
          <w:lang w:val="nl-NL"/>
        </w:rPr>
      </w:pPr>
      <w:r w:rsidRPr="00676816">
        <w:rPr>
          <w:b/>
          <w:bCs/>
          <w:lang w:val="nl-NL"/>
        </w:rPr>
        <w:t xml:space="preserve">b) </w:t>
      </w:r>
      <w:r w:rsidRPr="00676816">
        <w:rPr>
          <w:position w:val="-18"/>
        </w:rPr>
        <w:object w:dxaOrig="1300" w:dyaOrig="480" w14:anchorId="59D6892A">
          <v:shape id="_x0000_i1142" type="#_x0000_t75" style="width:65.35pt;height:23.65pt" o:ole="">
            <v:imagedata r:id="rId231" o:title=""/>
          </v:shape>
          <o:OLEObject Type="Embed" ProgID="Equation.DSMT4" ShapeID="_x0000_i1142" DrawAspect="Content" ObjectID="_1785908023" r:id="rId232"/>
        </w:object>
      </w:r>
      <w:r w:rsidRPr="00676816">
        <w:rPr>
          <w:lang w:val="nl-NL"/>
        </w:rPr>
        <w:t>.</w:t>
      </w:r>
    </w:p>
    <w:p w14:paraId="3C7A437B" w14:textId="46FAFD0F" w:rsidR="00635A95" w:rsidRPr="00676816" w:rsidRDefault="00635A95" w:rsidP="00676816">
      <w:pPr>
        <w:spacing w:after="0" w:line="240" w:lineRule="auto"/>
        <w:contextualSpacing/>
        <w:rPr>
          <w:lang w:val="nl-NL"/>
        </w:rPr>
      </w:pPr>
      <w:r w:rsidRPr="00676816">
        <w:rPr>
          <w:b/>
          <w:bCs/>
          <w:lang w:val="nl-NL"/>
        </w:rPr>
        <w:t>c)</w:t>
      </w:r>
      <w:r w:rsidRPr="00676816">
        <w:rPr>
          <w:lang w:val="nl-NL"/>
        </w:rPr>
        <w:t xml:space="preserve"> Công thức xác suất </w:t>
      </w:r>
      <w:r w:rsidR="008E5FDD">
        <w:rPr>
          <w:lang w:val="nl-NL"/>
        </w:rPr>
        <w:t>toàn phần</w:t>
      </w:r>
      <w:r w:rsidRPr="00676816">
        <w:rPr>
          <w:lang w:val="nl-NL"/>
        </w:rPr>
        <w:t xml:space="preserve"> là </w:t>
      </w:r>
      <w:r w:rsidRPr="00676816">
        <w:rPr>
          <w:position w:val="-18"/>
        </w:rPr>
        <w:object w:dxaOrig="3720" w:dyaOrig="480" w14:anchorId="1658F1AB">
          <v:shape id="_x0000_i1143" type="#_x0000_t75" style="width:186.35pt;height:23.65pt" o:ole="">
            <v:imagedata r:id="rId233" o:title=""/>
          </v:shape>
          <o:OLEObject Type="Embed" ProgID="Equation.DSMT4" ShapeID="_x0000_i1143" DrawAspect="Content" ObjectID="_1785908024" r:id="rId234"/>
        </w:object>
      </w:r>
      <w:r w:rsidRPr="00676816">
        <w:t>.</w:t>
      </w:r>
    </w:p>
    <w:p w14:paraId="397BA4B2" w14:textId="77777777" w:rsidR="00635A95" w:rsidRPr="00676816" w:rsidRDefault="00635A95" w:rsidP="00676816">
      <w:pPr>
        <w:spacing w:after="0" w:line="240" w:lineRule="auto"/>
        <w:contextualSpacing/>
        <w:rPr>
          <w:lang w:val="nl-NL"/>
        </w:rPr>
      </w:pPr>
      <w:r w:rsidRPr="00676816">
        <w:rPr>
          <w:b/>
          <w:bCs/>
          <w:lang w:val="nl-NL"/>
        </w:rPr>
        <w:t>d)</w:t>
      </w:r>
      <w:r w:rsidRPr="00676816">
        <w:rPr>
          <w:lang w:val="nl-NL"/>
        </w:rPr>
        <w:t xml:space="preserve"> </w:t>
      </w:r>
      <w:r w:rsidRPr="00676816">
        <w:rPr>
          <w:position w:val="-14"/>
        </w:rPr>
        <w:object w:dxaOrig="1420" w:dyaOrig="400" w14:anchorId="6D3BE5B1">
          <v:shape id="_x0000_i1144" type="#_x0000_t75" style="width:70.65pt;height:19.65pt" o:ole="">
            <v:imagedata r:id="rId235" o:title=""/>
          </v:shape>
          <o:OLEObject Type="Embed" ProgID="Equation.DSMT4" ShapeID="_x0000_i1144" DrawAspect="Content" ObjectID="_1785908025" r:id="rId236"/>
        </w:object>
      </w:r>
      <w:r w:rsidRPr="00676816">
        <w:t>.</w:t>
      </w:r>
    </w:p>
    <w:p w14:paraId="5BFEED7D" w14:textId="77777777" w:rsidR="00C32563" w:rsidRPr="00676816" w:rsidRDefault="00C32563" w:rsidP="00676816">
      <w:pPr>
        <w:spacing w:after="0" w:line="240" w:lineRule="auto"/>
        <w:contextualSpacing/>
        <w:rPr>
          <w:b/>
          <w:bCs/>
        </w:rPr>
      </w:pPr>
    </w:p>
    <w:p w14:paraId="0622E1D3" w14:textId="0B1266D0" w:rsidR="00C32563" w:rsidRPr="00676816" w:rsidRDefault="00C32563" w:rsidP="00676816">
      <w:pPr>
        <w:spacing w:after="0" w:line="240" w:lineRule="auto"/>
        <w:contextualSpacing/>
      </w:pPr>
      <w:r w:rsidRPr="00676816">
        <w:rPr>
          <w:b/>
          <w:bCs/>
        </w:rPr>
        <w:t>PHẦN III. Câu trắc nghiệm trả lời ngắn.</w:t>
      </w:r>
      <w:r w:rsidRPr="00676816">
        <w:t xml:space="preserve"> Thí sinh trả lời từ câu 1 đến câu 6.</w:t>
      </w:r>
    </w:p>
    <w:p w14:paraId="324536B0" w14:textId="556D3A4C" w:rsidR="008169C9" w:rsidRPr="00676816" w:rsidRDefault="008169C9" w:rsidP="00676816">
      <w:pPr>
        <w:tabs>
          <w:tab w:val="left" w:pos="992"/>
        </w:tabs>
        <w:spacing w:after="0" w:line="240" w:lineRule="auto"/>
        <w:contextualSpacing/>
      </w:pPr>
      <w:r w:rsidRPr="00676816">
        <w:rPr>
          <w:b/>
          <w:bCs/>
          <w:lang w:val="nl-NL"/>
        </w:rPr>
        <w:t>Câu 1.</w:t>
      </w:r>
      <w:r w:rsidRPr="00676816">
        <w:rPr>
          <w:lang w:val="nl-NL"/>
        </w:rPr>
        <w:t xml:space="preserve"> Trong không gian </w:t>
      </w:r>
      <w:r w:rsidRPr="00676816">
        <w:rPr>
          <w:position w:val="-10"/>
          <w:lang w:val="nl-NL"/>
        </w:rPr>
        <w:object w:dxaOrig="555" w:dyaOrig="315" w14:anchorId="025349ED">
          <v:shape id="_x0000_i1145" type="#_x0000_t75" style="width:27pt;height:16.35pt" o:ole="">
            <v:imagedata r:id="rId237" o:title=""/>
          </v:shape>
          <o:OLEObject Type="Embed" ProgID="Equation.DSMT4" ShapeID="_x0000_i1145" DrawAspect="Content" ObjectID="_1785908026" r:id="rId238"/>
        </w:object>
      </w:r>
      <w:r w:rsidRPr="00676816">
        <w:rPr>
          <w:lang w:val="nl-NL"/>
        </w:rPr>
        <w:t xml:space="preserve">, </w:t>
      </w:r>
      <w:r w:rsidR="00D24199" w:rsidRPr="00676816">
        <w:rPr>
          <w:lang w:val="nl-NL"/>
        </w:rPr>
        <w:t>gọi</w:t>
      </w:r>
      <w:r w:rsidRPr="00676816">
        <w:rPr>
          <w:lang w:val="nl-NL"/>
        </w:rPr>
        <w:t xml:space="preserve"> </w:t>
      </w:r>
      <w:r w:rsidRPr="00676816">
        <w:rPr>
          <w:position w:val="-14"/>
        </w:rPr>
        <w:object w:dxaOrig="1040" w:dyaOrig="400" w14:anchorId="0B3143BF">
          <v:shape id="_x0000_i1146" type="#_x0000_t75" style="width:53.65pt;height:21.65pt" o:ole="">
            <v:imagedata r:id="rId239" o:title=""/>
          </v:shape>
          <o:OLEObject Type="Embed" ProgID="Equation.DSMT4" ShapeID="_x0000_i1146" DrawAspect="Content" ObjectID="_1785908027" r:id="rId240"/>
        </w:object>
      </w:r>
      <w:r w:rsidRPr="00676816">
        <w:t xml:space="preserve"> là điểm thuộc</w:t>
      </w:r>
      <w:r w:rsidRPr="00676816">
        <w:rPr>
          <w:lang w:val="nl-NL"/>
        </w:rPr>
        <w:t xml:space="preserve"> trục </w:t>
      </w:r>
      <w:r w:rsidRPr="00676816">
        <w:rPr>
          <w:position w:val="-6"/>
        </w:rPr>
        <w:object w:dxaOrig="345" w:dyaOrig="285" w14:anchorId="7C00B1CD">
          <v:shape id="_x0000_i1147" type="#_x0000_t75" style="width:18.35pt;height:14.35pt" o:ole="">
            <v:imagedata r:id="rId241" o:title=""/>
          </v:shape>
          <o:OLEObject Type="Embed" ProgID="Equation.DSMT4" ShapeID="_x0000_i1147" DrawAspect="Content" ObjectID="_1785908028" r:id="rId242"/>
        </w:object>
      </w:r>
      <w:r w:rsidRPr="00676816">
        <w:t xml:space="preserve"> </w:t>
      </w:r>
      <w:r w:rsidR="00D24199" w:rsidRPr="00676816">
        <w:t xml:space="preserve">sao cho </w:t>
      </w:r>
      <w:r w:rsidRPr="00676816">
        <w:rPr>
          <w:lang w:val="nl-NL"/>
        </w:rPr>
        <w:t xml:space="preserve">cách đều điểm </w:t>
      </w:r>
      <w:r w:rsidRPr="00676816">
        <w:rPr>
          <w:position w:val="-14"/>
        </w:rPr>
        <w:object w:dxaOrig="960" w:dyaOrig="405" w14:anchorId="41B20740">
          <v:shape id="_x0000_i1148" type="#_x0000_t75" style="width:48.35pt;height:19.65pt" o:ole="">
            <v:imagedata r:id="rId243" o:title=""/>
          </v:shape>
          <o:OLEObject Type="Embed" ProgID="Equation.DSMT4" ShapeID="_x0000_i1148" DrawAspect="Content" ObjectID="_1785908029" r:id="rId244"/>
        </w:object>
      </w:r>
      <w:r w:rsidRPr="00676816">
        <w:rPr>
          <w:lang w:val="nl-NL"/>
        </w:rPr>
        <w:t xml:space="preserve"> và mặt phẳng</w:t>
      </w:r>
      <w:r w:rsidRPr="00676816">
        <w:rPr>
          <w:position w:val="-14"/>
        </w:rPr>
        <w:object w:dxaOrig="2385" w:dyaOrig="405" w14:anchorId="65CCECCD">
          <v:shape id="_x0000_i1149" type="#_x0000_t75" style="width:119.65pt;height:19.65pt" o:ole="">
            <v:imagedata r:id="rId245" o:title=""/>
          </v:shape>
          <o:OLEObject Type="Embed" ProgID="Equation.DSMT4" ShapeID="_x0000_i1149" DrawAspect="Content" ObjectID="_1785908030" r:id="rId246"/>
        </w:object>
      </w:r>
      <w:r w:rsidRPr="00676816">
        <w:rPr>
          <w:lang w:val="nl-NL"/>
        </w:rPr>
        <w:t xml:space="preserve">. Tính </w:t>
      </w:r>
      <w:r w:rsidRPr="00676816">
        <w:rPr>
          <w:position w:val="-6"/>
        </w:rPr>
        <w:object w:dxaOrig="180" w:dyaOrig="220" w14:anchorId="01A56A6A">
          <v:shape id="_x0000_i1150" type="#_x0000_t75" style="width:9pt;height:11pt" o:ole="">
            <v:imagedata r:id="rId247" o:title=""/>
          </v:shape>
          <o:OLEObject Type="Embed" ProgID="Equation.DSMT4" ShapeID="_x0000_i1150" DrawAspect="Content" ObjectID="_1785908031" r:id="rId248"/>
        </w:object>
      </w:r>
      <w:r w:rsidRPr="00676816">
        <w:t>.</w:t>
      </w:r>
    </w:p>
    <w:p w14:paraId="3D57EDB1" w14:textId="77777777" w:rsidR="00036F40" w:rsidRDefault="00184A43" w:rsidP="00036F40">
      <w:pPr>
        <w:spacing w:after="0" w:line="240" w:lineRule="auto"/>
        <w:jc w:val="left"/>
      </w:pPr>
      <w:r w:rsidRPr="00676816">
        <w:rPr>
          <w:b/>
          <w:bCs/>
        </w:rPr>
        <w:t xml:space="preserve">Câu </w:t>
      </w:r>
      <w:r w:rsidR="00D053C5" w:rsidRPr="00676816">
        <w:rPr>
          <w:b/>
          <w:bCs/>
        </w:rPr>
        <w:t xml:space="preserve">2. </w:t>
      </w:r>
      <w:r w:rsidR="00036F40" w:rsidRPr="00927B1D">
        <w:rPr>
          <w:iCs/>
        </w:rPr>
        <w:t xml:space="preserve">Một phần mềm mô phỏng vận động viên đang tập bắn súng trong không gian </w:t>
      </w:r>
      <w:proofErr w:type="spellStart"/>
      <w:r w:rsidR="00036F40" w:rsidRPr="00927B1D">
        <w:rPr>
          <w:i/>
        </w:rPr>
        <w:t>Oxyz</w:t>
      </w:r>
      <w:proofErr w:type="spellEnd"/>
      <w:r w:rsidR="00036F40" w:rsidRPr="00927B1D">
        <w:rPr>
          <w:iCs/>
        </w:rPr>
        <w:t xml:space="preserve">. Cho biết trục </w:t>
      </w:r>
      <w:r w:rsidR="00036F40" w:rsidRPr="00927B1D">
        <w:rPr>
          <w:i/>
        </w:rPr>
        <w:t>d</w:t>
      </w:r>
      <w:r w:rsidR="00036F40" w:rsidRPr="00927B1D">
        <w:rPr>
          <w:iCs/>
        </w:rPr>
        <w:t xml:space="preserve"> của </w:t>
      </w:r>
      <w:proofErr w:type="spellStart"/>
      <w:r w:rsidR="00036F40" w:rsidRPr="00927B1D">
        <w:rPr>
          <w:iCs/>
        </w:rPr>
        <w:t>nòng</w:t>
      </w:r>
      <w:proofErr w:type="spellEnd"/>
      <w:r w:rsidR="00036F40" w:rsidRPr="00927B1D">
        <w:rPr>
          <w:iCs/>
        </w:rPr>
        <w:t xml:space="preserve"> súng đi qua hai điểm</w:t>
      </w:r>
      <w:r w:rsidR="00036F40">
        <w:rPr>
          <w:b/>
          <w:bCs/>
          <w:iCs/>
        </w:rPr>
        <w:t xml:space="preserve"> </w:t>
      </w:r>
      <w:r w:rsidR="00036F40" w:rsidRPr="00676816">
        <w:rPr>
          <w:position w:val="-14"/>
        </w:rPr>
        <w:object w:dxaOrig="920" w:dyaOrig="400" w14:anchorId="48F9F03C">
          <v:shape id="_x0000_i1151" type="#_x0000_t75" style="width:46.35pt;height:19.65pt" o:ole="">
            <v:imagedata r:id="rId249" o:title=""/>
          </v:shape>
          <o:OLEObject Type="Embed" ProgID="Equation.DSMT4" ShapeID="_x0000_i1151" DrawAspect="Content" ObjectID="_1785908032" r:id="rId250"/>
        </w:object>
      </w:r>
      <w:r w:rsidR="00036F40">
        <w:t xml:space="preserve"> và </w:t>
      </w:r>
      <w:r w:rsidR="00036F40" w:rsidRPr="00676816">
        <w:rPr>
          <w:position w:val="-14"/>
        </w:rPr>
        <w:object w:dxaOrig="940" w:dyaOrig="400" w14:anchorId="37821AD2">
          <v:shape id="_x0000_i1152" type="#_x0000_t75" style="width:47.65pt;height:19.65pt" o:ole="">
            <v:imagedata r:id="rId251" o:title=""/>
          </v:shape>
          <o:OLEObject Type="Embed" ProgID="Equation.DSMT4" ShapeID="_x0000_i1152" DrawAspect="Content" ObjectID="_1785908033" r:id="rId252"/>
        </w:object>
      </w:r>
      <w:r w:rsidR="00036F40">
        <w:t xml:space="preserve"> </w:t>
      </w:r>
      <w:proofErr w:type="spellStart"/>
      <w:r w:rsidR="00036F40">
        <w:t>và</w:t>
      </w:r>
      <w:proofErr w:type="spellEnd"/>
      <w:r w:rsidR="00036F40">
        <w:t xml:space="preserve"> đạn được bắn theo một đường thẳng. Mặt phẳng chứa tấm bia là mặt phẳng </w:t>
      </w:r>
      <w:r w:rsidR="00036F40" w:rsidRPr="00927B1D">
        <w:rPr>
          <w:position w:val="-14"/>
        </w:rPr>
        <w:object w:dxaOrig="639" w:dyaOrig="400" w14:anchorId="154BA8C8">
          <v:shape id="_x0000_i1153" type="#_x0000_t75" style="width:32.65pt;height:19.65pt" o:ole="">
            <v:imagedata r:id="rId253" o:title=""/>
          </v:shape>
          <o:OLEObject Type="Embed" ProgID="Equation.DSMT4" ShapeID="_x0000_i1153" DrawAspect="Content" ObjectID="_1785908034" r:id="rId254"/>
        </w:object>
      </w:r>
      <w:r w:rsidR="00036F40">
        <w:t xml:space="preserve">. Biết rằng tâm của tấm bia có toạ độ là </w:t>
      </w:r>
      <w:r w:rsidR="00036F40" w:rsidRPr="00676816">
        <w:rPr>
          <w:position w:val="-14"/>
        </w:rPr>
        <w:object w:dxaOrig="920" w:dyaOrig="400" w14:anchorId="1296C6DE">
          <v:shape id="_x0000_i1154" type="#_x0000_t75" style="width:46.35pt;height:19.65pt" o:ole="">
            <v:imagedata r:id="rId255" o:title=""/>
          </v:shape>
          <o:OLEObject Type="Embed" ProgID="Equation.DSMT4" ShapeID="_x0000_i1154" DrawAspect="Content" ObjectID="_1785908035" r:id="rId256"/>
        </w:object>
      </w:r>
      <w:r w:rsidR="00036F40">
        <w:t>.  Khi viên đạn được bắn vào bia, tính khoảng cách từ viên đạn trúng đến tâm của bia?</w:t>
      </w:r>
    </w:p>
    <w:p w14:paraId="71467E3B" w14:textId="77777777" w:rsidR="00036F40" w:rsidRDefault="00036F40" w:rsidP="00036F40">
      <w:pPr>
        <w:spacing w:after="0" w:line="240" w:lineRule="auto"/>
        <w:jc w:val="left"/>
        <w:rPr>
          <w:b/>
          <w:bCs/>
          <w:iCs/>
        </w:rPr>
      </w:pPr>
      <w:r w:rsidRPr="00927B1D">
        <w:rPr>
          <w:b/>
          <w:bCs/>
          <w:iCs/>
          <w:noProof/>
        </w:rPr>
        <w:drawing>
          <wp:inline distT="0" distB="0" distL="0" distR="0" wp14:anchorId="2E295EDB" wp14:editId="0428C6D6">
            <wp:extent cx="3095983" cy="1910746"/>
            <wp:effectExtent l="0" t="0" r="9525" b="0"/>
            <wp:docPr id="3655426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337832" name=""/>
                    <pic:cNvPicPr/>
                  </pic:nvPicPr>
                  <pic:blipFill>
                    <a:blip r:embed="rId257"/>
                    <a:stretch>
                      <a:fillRect/>
                    </a:stretch>
                  </pic:blipFill>
                  <pic:spPr>
                    <a:xfrm>
                      <a:off x="0" y="0"/>
                      <a:ext cx="3103800" cy="1915570"/>
                    </a:xfrm>
                    <a:prstGeom prst="rect">
                      <a:avLst/>
                    </a:prstGeom>
                  </pic:spPr>
                </pic:pic>
              </a:graphicData>
            </a:graphic>
          </wp:inline>
        </w:drawing>
      </w:r>
    </w:p>
    <w:p w14:paraId="541557B6" w14:textId="3865A2F5" w:rsidR="00184A43" w:rsidRPr="00676816" w:rsidRDefault="00184A43" w:rsidP="00036F40">
      <w:pPr>
        <w:pStyle w:val="ListParagraph"/>
        <w:tabs>
          <w:tab w:val="left" w:pos="992"/>
        </w:tabs>
        <w:spacing w:line="240" w:lineRule="auto"/>
        <w:ind w:left="0"/>
        <w:rPr>
          <w:b/>
          <w:bCs/>
        </w:rPr>
      </w:pPr>
    </w:p>
    <w:p w14:paraId="129B12FF" w14:textId="2999011B" w:rsidR="005442CB" w:rsidRPr="005442CB" w:rsidRDefault="005442CB" w:rsidP="005442CB">
      <w:pPr>
        <w:spacing w:after="0" w:line="240" w:lineRule="auto"/>
        <w:ind w:hanging="3"/>
        <w:contextualSpacing/>
        <w:rPr>
          <w:rFonts w:eastAsia="Calibri"/>
          <w:bCs/>
        </w:rPr>
      </w:pPr>
      <w:r>
        <w:rPr>
          <w:rFonts w:eastAsia="Calibri"/>
          <w:b/>
        </w:rPr>
        <w:lastRenderedPageBreak/>
        <w:t xml:space="preserve">Câu 3. </w:t>
      </w:r>
      <w:r>
        <w:rPr>
          <w:rFonts w:eastAsia="Calibri"/>
          <w:bCs/>
        </w:rPr>
        <w:t xml:space="preserve">Khi sử dụng phần mềm mô phỏng để thiết kế một chậu câu, người ta quay hình phẳng giới hạn bởi đồ thị hàm số </w:t>
      </w:r>
      <w:r w:rsidRPr="00676816">
        <w:rPr>
          <w:position w:val="-10"/>
        </w:rPr>
        <w:object w:dxaOrig="1100" w:dyaOrig="380" w14:anchorId="3747EC2E">
          <v:shape id="_x0000_i1155" type="#_x0000_t75" style="width:55pt;height:19pt" o:ole="">
            <v:imagedata r:id="rId258" o:title=""/>
          </v:shape>
          <o:OLEObject Type="Embed" ProgID="Equation.DSMT4" ShapeID="_x0000_i1155" DrawAspect="Content" ObjectID="_1785908036" r:id="rId259"/>
        </w:object>
      </w:r>
      <w:r>
        <w:t xml:space="preserve">, trục hoành và hai đường thẳng </w:t>
      </w:r>
      <w:r w:rsidRPr="00676816">
        <w:rPr>
          <w:position w:val="-10"/>
        </w:rPr>
        <w:object w:dxaOrig="1120" w:dyaOrig="320" w14:anchorId="5D3C6B30">
          <v:shape id="_x0000_i1156" type="#_x0000_t75" style="width:56.35pt;height:16.35pt" o:ole="">
            <v:imagedata r:id="rId260" o:title=""/>
          </v:shape>
          <o:OLEObject Type="Embed" ProgID="Equation.DSMT4" ShapeID="_x0000_i1156" DrawAspect="Content" ObjectID="_1785908037" r:id="rId261"/>
        </w:object>
      </w:r>
      <w:r>
        <w:t xml:space="preserve"> quanh trục hoành. Biết đơn vị trên các trục </w:t>
      </w:r>
      <w:proofErr w:type="spellStart"/>
      <w:r>
        <w:t>tọa</w:t>
      </w:r>
      <w:proofErr w:type="spellEnd"/>
      <w:r>
        <w:t xml:space="preserve"> độ là </w:t>
      </w:r>
      <w:r w:rsidRPr="005442CB">
        <w:rPr>
          <w:i/>
          <w:iCs/>
        </w:rPr>
        <w:t>dm</w:t>
      </w:r>
      <w:r>
        <w:t xml:space="preserve">. Thể tích của chậu cây bằng bao nhiêu </w:t>
      </w:r>
      <w:r w:rsidRPr="005442CB">
        <w:rPr>
          <w:position w:val="-6"/>
        </w:rPr>
        <w:object w:dxaOrig="440" w:dyaOrig="320" w14:anchorId="71E8FF67">
          <v:shape id="_x0000_i1157" type="#_x0000_t75" style="width:21.65pt;height:16.35pt" o:ole="">
            <v:imagedata r:id="rId262" o:title=""/>
          </v:shape>
          <o:OLEObject Type="Embed" ProgID="Equation.DSMT4" ShapeID="_x0000_i1157" DrawAspect="Content" ObjectID="_1785908038" r:id="rId263"/>
        </w:object>
      </w:r>
      <w:r>
        <w:t xml:space="preserve"> </w:t>
      </w:r>
      <w:r w:rsidRPr="005442CB">
        <w:rPr>
          <w:i/>
          <w:iCs/>
        </w:rPr>
        <w:t>(kết quả làm tròn đến hàng đơn vị)</w:t>
      </w:r>
    </w:p>
    <w:p w14:paraId="70E9FDCB" w14:textId="77F4C740" w:rsidR="008005A9" w:rsidRPr="00676816" w:rsidRDefault="008005A9" w:rsidP="00676816">
      <w:pPr>
        <w:spacing w:after="0" w:line="240" w:lineRule="auto"/>
        <w:ind w:hanging="3"/>
        <w:contextualSpacing/>
        <w:rPr>
          <w:lang w:val="nl-NL"/>
        </w:rPr>
      </w:pPr>
      <w:r w:rsidRPr="00676816">
        <w:rPr>
          <w:rFonts w:eastAsia="Calibri"/>
          <w:b/>
        </w:rPr>
        <w:t>Câu 4.</w:t>
      </w:r>
      <w:r w:rsidRPr="00676816">
        <w:rPr>
          <w:b/>
        </w:rPr>
        <w:t xml:space="preserve"> </w:t>
      </w:r>
      <w:r w:rsidR="00DB3446" w:rsidRPr="00676816">
        <w:rPr>
          <w:rFonts w:eastAsia="Times New Roman"/>
        </w:rPr>
        <w:t xml:space="preserve">Xác suất để ngày mai trời mưa là </w:t>
      </w:r>
      <w:r w:rsidR="00DB3446" w:rsidRPr="00676816">
        <w:rPr>
          <w:position w:val="-10"/>
        </w:rPr>
        <w:object w:dxaOrig="380" w:dyaOrig="320" w14:anchorId="2D21E6C2">
          <v:shape id="_x0000_i1158" type="#_x0000_t75" style="width:19pt;height:16.35pt" o:ole="">
            <v:imagedata r:id="rId264" o:title=""/>
          </v:shape>
          <o:OLEObject Type="Embed" ProgID="Equation.DSMT4" ShapeID="_x0000_i1158" DrawAspect="Content" ObjectID="_1785908039" r:id="rId265"/>
        </w:object>
      </w:r>
      <w:r w:rsidR="00DB3446" w:rsidRPr="00676816">
        <w:rPr>
          <w:rFonts w:eastAsia="Times New Roman"/>
        </w:rPr>
        <w:t xml:space="preserve">. Nếu trời mưa thì ông </w:t>
      </w:r>
      <w:proofErr w:type="gramStart"/>
      <w:r w:rsidR="00DB3446" w:rsidRPr="00676816">
        <w:rPr>
          <w:rFonts w:eastAsia="Times New Roman"/>
        </w:rPr>
        <w:t>An</w:t>
      </w:r>
      <w:proofErr w:type="gramEnd"/>
      <w:r w:rsidR="00DB3446" w:rsidRPr="00676816">
        <w:rPr>
          <w:rFonts w:eastAsia="Times New Roman"/>
        </w:rPr>
        <w:t xml:space="preserve"> đi làm bằng xe buýt với xác suất </w:t>
      </w:r>
      <w:r w:rsidR="00DB3446" w:rsidRPr="00676816">
        <w:rPr>
          <w:position w:val="-10"/>
        </w:rPr>
        <w:object w:dxaOrig="380" w:dyaOrig="320" w14:anchorId="089E5EE5">
          <v:shape id="_x0000_i1159" type="#_x0000_t75" style="width:19pt;height:16.35pt" o:ole="">
            <v:imagedata r:id="rId266" o:title=""/>
          </v:shape>
          <o:OLEObject Type="Embed" ProgID="Equation.DSMT4" ShapeID="_x0000_i1159" DrawAspect="Content" ObjectID="_1785908040" r:id="rId267"/>
        </w:object>
      </w:r>
      <w:r w:rsidR="00DB3446" w:rsidRPr="00676816">
        <w:rPr>
          <w:rFonts w:eastAsia="Times New Roman"/>
        </w:rPr>
        <w:t xml:space="preserve">. Nếu trời không mưa thì ông </w:t>
      </w:r>
      <w:proofErr w:type="gramStart"/>
      <w:r w:rsidR="00DB3446" w:rsidRPr="00676816">
        <w:rPr>
          <w:rFonts w:eastAsia="Times New Roman"/>
        </w:rPr>
        <w:t>An</w:t>
      </w:r>
      <w:proofErr w:type="gramEnd"/>
      <w:r w:rsidR="00DB3446" w:rsidRPr="00676816">
        <w:rPr>
          <w:rFonts w:eastAsia="Times New Roman"/>
        </w:rPr>
        <w:t xml:space="preserve"> đi làm bằng xe máy với xác suất </w:t>
      </w:r>
      <w:r w:rsidR="00DB3446" w:rsidRPr="00676816">
        <w:rPr>
          <w:position w:val="-10"/>
        </w:rPr>
        <w:object w:dxaOrig="499" w:dyaOrig="320" w14:anchorId="3EAB366E">
          <v:shape id="_x0000_i1160" type="#_x0000_t75" style="width:24.35pt;height:16.35pt" o:ole="">
            <v:imagedata r:id="rId268" o:title=""/>
          </v:shape>
          <o:OLEObject Type="Embed" ProgID="Equation.DSMT4" ShapeID="_x0000_i1160" DrawAspect="Content" ObjectID="_1785908041" r:id="rId269"/>
        </w:object>
      </w:r>
      <w:r w:rsidR="00DB3446" w:rsidRPr="00676816">
        <w:rPr>
          <w:rFonts w:eastAsia="Times New Roman"/>
        </w:rPr>
        <w:t xml:space="preserve">. Tính xác suất để ông </w:t>
      </w:r>
      <w:proofErr w:type="gramStart"/>
      <w:r w:rsidR="00DB3446" w:rsidRPr="00676816">
        <w:rPr>
          <w:rFonts w:eastAsia="Times New Roman"/>
        </w:rPr>
        <w:t>An</w:t>
      </w:r>
      <w:proofErr w:type="gramEnd"/>
      <w:r w:rsidR="00DB3446" w:rsidRPr="00676816">
        <w:rPr>
          <w:rFonts w:eastAsia="Times New Roman"/>
        </w:rPr>
        <w:t xml:space="preserve"> đi làm bằng xe buýt vào ngày mai </w:t>
      </w:r>
      <w:r w:rsidR="00D24199" w:rsidRPr="00676816">
        <w:rPr>
          <w:lang w:val="nl-NL"/>
        </w:rPr>
        <w:t>(</w:t>
      </w:r>
      <w:r w:rsidR="00D24199" w:rsidRPr="00676816">
        <w:rPr>
          <w:i/>
          <w:iCs/>
          <w:lang w:val="nl-NL"/>
        </w:rPr>
        <w:t>kết quả để dưới dạng số thập phân</w:t>
      </w:r>
      <w:r w:rsidR="00D24199" w:rsidRPr="00676816">
        <w:rPr>
          <w:i/>
          <w:iCs/>
        </w:rPr>
        <w:t xml:space="preserve"> và làm tròn đến hàng phần trăm</w:t>
      </w:r>
      <w:r w:rsidR="00D24199" w:rsidRPr="00676816">
        <w:rPr>
          <w:lang w:val="nl-NL"/>
        </w:rPr>
        <w:t>).</w:t>
      </w:r>
    </w:p>
    <w:p w14:paraId="232E101F" w14:textId="32AB70EF" w:rsidR="007518A2" w:rsidRPr="007518A2" w:rsidRDefault="00094B5F" w:rsidP="00094B5F">
      <w:pPr>
        <w:spacing w:after="0" w:line="240" w:lineRule="auto"/>
        <w:ind w:left="-3"/>
        <w:contextualSpacing/>
        <w:rPr>
          <w:rFonts w:eastAsia="Calibri"/>
          <w:b/>
          <w:color w:val="FF0000"/>
        </w:rPr>
      </w:pPr>
      <w:proofErr w:type="gramStart"/>
      <w:r>
        <w:rPr>
          <w:b/>
          <w:bCs/>
          <w:szCs w:val="26"/>
        </w:rPr>
        <w:t>Câu  5</w:t>
      </w:r>
      <w:proofErr w:type="gramEnd"/>
      <w:r>
        <w:rPr>
          <w:b/>
          <w:bCs/>
          <w:szCs w:val="26"/>
        </w:rPr>
        <w:t xml:space="preserve">. </w:t>
      </w:r>
      <w:r w:rsidRPr="00094B5F">
        <w:rPr>
          <w:szCs w:val="26"/>
        </w:rPr>
        <w:t xml:space="preserve">Trong không gian với hệ </w:t>
      </w:r>
      <w:proofErr w:type="spellStart"/>
      <w:r w:rsidRPr="00094B5F">
        <w:rPr>
          <w:szCs w:val="26"/>
        </w:rPr>
        <w:t>tọa</w:t>
      </w:r>
      <w:proofErr w:type="spellEnd"/>
      <w:r w:rsidRPr="00094B5F">
        <w:rPr>
          <w:szCs w:val="26"/>
        </w:rPr>
        <w:t xml:space="preserve"> độ </w:t>
      </w:r>
      <w:r w:rsidRPr="008D00B4">
        <w:rPr>
          <w:position w:val="-10"/>
        </w:rPr>
        <w:object w:dxaOrig="560" w:dyaOrig="320" w14:anchorId="4C817107">
          <v:shape id="_x0000_i1161" type="#_x0000_t75" style="width:28pt;height:16.35pt" o:ole="">
            <v:imagedata r:id="rId270" o:title=""/>
          </v:shape>
          <o:OLEObject Type="Embed" ProgID="Equation.DSMT4" ShapeID="_x0000_i1161" DrawAspect="Content" ObjectID="_1785908042" r:id="rId271"/>
        </w:object>
      </w:r>
      <w:r w:rsidRPr="00094B5F">
        <w:rPr>
          <w:szCs w:val="26"/>
        </w:rPr>
        <w:t xml:space="preserve">, đài kiểm soát không lưu sân bay có </w:t>
      </w:r>
      <w:proofErr w:type="spellStart"/>
      <w:r w:rsidRPr="00094B5F">
        <w:rPr>
          <w:szCs w:val="26"/>
        </w:rPr>
        <w:t>tọa</w:t>
      </w:r>
      <w:proofErr w:type="spellEnd"/>
      <w:r w:rsidRPr="00094B5F">
        <w:rPr>
          <w:szCs w:val="26"/>
        </w:rPr>
        <w:t xml:space="preserve"> độ </w:t>
      </w:r>
      <w:r w:rsidRPr="008D00B4">
        <w:rPr>
          <w:position w:val="-14"/>
        </w:rPr>
        <w:object w:dxaOrig="980" w:dyaOrig="400" w14:anchorId="1CD9F405">
          <v:shape id="_x0000_i1162" type="#_x0000_t75" style="width:49pt;height:19.65pt" o:ole="">
            <v:imagedata r:id="rId272" o:title=""/>
          </v:shape>
          <o:OLEObject Type="Embed" ProgID="Equation.DSMT4" ShapeID="_x0000_i1162" DrawAspect="Content" ObjectID="_1785908043" r:id="rId273"/>
        </w:object>
      </w:r>
      <w:r w:rsidRPr="00094B5F">
        <w:rPr>
          <w:szCs w:val="26"/>
        </w:rPr>
        <w:t xml:space="preserve">, mỗi đơn vị trên trục ứng với 1 km. Máy bay </w:t>
      </w:r>
      <w:proofErr w:type="spellStart"/>
      <w:r w:rsidRPr="00094B5F">
        <w:rPr>
          <w:szCs w:val="26"/>
        </w:rPr>
        <w:t>bay</w:t>
      </w:r>
      <w:proofErr w:type="spellEnd"/>
      <w:r w:rsidRPr="00094B5F">
        <w:rPr>
          <w:szCs w:val="26"/>
        </w:rPr>
        <w:t xml:space="preserve"> trong phạm vi cách đài kiểm soát 417 km sẽ hiển thị trên màn hình ra đa. Một máy bay đang ở vị trí </w:t>
      </w:r>
      <w:r w:rsidRPr="008D00B4">
        <w:rPr>
          <w:position w:val="-14"/>
        </w:rPr>
        <w:object w:dxaOrig="1719" w:dyaOrig="400" w14:anchorId="70733722">
          <v:shape id="_x0000_i1163" type="#_x0000_t75" style="width:86.35pt;height:19.65pt" o:ole="">
            <v:imagedata r:id="rId274" o:title=""/>
          </v:shape>
          <o:OLEObject Type="Embed" ProgID="Equation.DSMT4" ShapeID="_x0000_i1163" DrawAspect="Content" ObjectID="_1785908044" r:id="rId275"/>
        </w:object>
      </w:r>
      <w:r w:rsidRPr="00094B5F">
        <w:rPr>
          <w:szCs w:val="26"/>
        </w:rPr>
        <w:t xml:space="preserve">, chuyển động đều theo đường thẳng </w:t>
      </w:r>
      <w:r w:rsidRPr="008D00B4">
        <w:rPr>
          <w:position w:val="-6"/>
        </w:rPr>
        <w:object w:dxaOrig="220" w:dyaOrig="279" w14:anchorId="0F1712F5">
          <v:shape id="_x0000_i1164" type="#_x0000_t75" style="width:11pt;height:14.35pt" o:ole="">
            <v:imagedata r:id="rId276" o:title=""/>
          </v:shape>
          <o:OLEObject Type="Embed" ProgID="Equation.DSMT4" ShapeID="_x0000_i1164" DrawAspect="Content" ObjectID="_1785908045" r:id="rId277"/>
        </w:object>
      </w:r>
      <w:r w:rsidRPr="00094B5F">
        <w:rPr>
          <w:szCs w:val="26"/>
        </w:rPr>
        <w:t xml:space="preserve"> có </w:t>
      </w:r>
      <w:proofErr w:type="spellStart"/>
      <w:r w:rsidRPr="00094B5F">
        <w:rPr>
          <w:szCs w:val="26"/>
        </w:rPr>
        <w:t>vectơ</w:t>
      </w:r>
      <w:proofErr w:type="spellEnd"/>
      <w:r w:rsidRPr="00094B5F">
        <w:rPr>
          <w:szCs w:val="26"/>
        </w:rPr>
        <w:t xml:space="preserve"> chỉ phương là </w:t>
      </w:r>
      <w:r w:rsidRPr="008D00B4">
        <w:rPr>
          <w:position w:val="-14"/>
        </w:rPr>
        <w:object w:dxaOrig="1140" w:dyaOrig="420" w14:anchorId="033F015F">
          <v:shape id="_x0000_i1165" type="#_x0000_t75" style="width:57.65pt;height:21.65pt" o:ole="">
            <v:imagedata r:id="rId278" o:title=""/>
          </v:shape>
          <o:OLEObject Type="Embed" ProgID="Equation.DSMT4" ShapeID="_x0000_i1165" DrawAspect="Content" ObjectID="_1785908046" r:id="rId279"/>
        </w:object>
      </w:r>
      <w:r w:rsidRPr="00094B5F">
        <w:rPr>
          <w:szCs w:val="26"/>
        </w:rPr>
        <w:t xml:space="preserve"> với vận tốc 500 km/h và hướng về đài không lưu. Hỏi sau bao nhiêu phút thì máy bay bắt đầu xuất hiện trên màn hình ra đa (</w:t>
      </w:r>
      <w:r w:rsidRPr="00094B5F">
        <w:rPr>
          <w:i/>
          <w:iCs/>
          <w:szCs w:val="26"/>
        </w:rPr>
        <w:t>Làm tròn kết quả đến hàng phần mười</w:t>
      </w:r>
      <w:r w:rsidRPr="00094B5F">
        <w:rPr>
          <w:szCs w:val="26"/>
        </w:rPr>
        <w:t>)?</w:t>
      </w:r>
    </w:p>
    <w:p w14:paraId="7BBE7B9E" w14:textId="29BA55B6" w:rsidR="008005A9" w:rsidRPr="00676816" w:rsidRDefault="008005A9" w:rsidP="00676816">
      <w:pPr>
        <w:spacing w:after="0" w:line="240" w:lineRule="auto"/>
        <w:contextualSpacing/>
        <w:rPr>
          <w:bCs/>
        </w:rPr>
      </w:pPr>
      <w:r w:rsidRPr="00676816">
        <w:rPr>
          <w:rFonts w:eastAsia="Calibri"/>
          <w:b/>
        </w:rPr>
        <w:t xml:space="preserve">Câu 6. </w:t>
      </w:r>
      <w:r w:rsidRPr="00676816">
        <w:rPr>
          <w:bCs/>
        </w:rPr>
        <w:t xml:space="preserve">Một nhà máy lắp ráp nhận được các chi tiết do hai máy sản xuất. Trung bình máy thứ nhất cung cấp </w:t>
      </w:r>
      <w:r w:rsidRPr="00676816">
        <w:rPr>
          <w:position w:val="-6"/>
        </w:rPr>
        <w:object w:dxaOrig="520" w:dyaOrig="279" w14:anchorId="6377647D">
          <v:shape id="_x0000_i1166" type="#_x0000_t75" style="width:26.35pt;height:14.35pt" o:ole="">
            <v:imagedata r:id="rId280" o:title=""/>
          </v:shape>
          <o:OLEObject Type="Embed" ProgID="Equation.DSMT4" ShapeID="_x0000_i1166" DrawAspect="Content" ObjectID="_1785908047" r:id="rId281"/>
        </w:object>
      </w:r>
      <w:r w:rsidRPr="00676816">
        <w:rPr>
          <w:bCs/>
        </w:rPr>
        <w:t xml:space="preserve"> chi tiết, máy thứ hai cung cấp </w:t>
      </w:r>
      <w:r w:rsidRPr="00676816">
        <w:rPr>
          <w:position w:val="-6"/>
        </w:rPr>
        <w:object w:dxaOrig="499" w:dyaOrig="279" w14:anchorId="76570199">
          <v:shape id="_x0000_i1167" type="#_x0000_t75" style="width:25pt;height:14.35pt" o:ole="">
            <v:imagedata r:id="rId282" o:title=""/>
          </v:shape>
          <o:OLEObject Type="Embed" ProgID="Equation.DSMT4" ShapeID="_x0000_i1167" DrawAspect="Content" ObjectID="_1785908048" r:id="rId283"/>
        </w:object>
      </w:r>
      <w:r w:rsidRPr="00676816">
        <w:rPr>
          <w:rFonts w:eastAsia="Calibri"/>
          <w:bCs/>
        </w:rPr>
        <w:t xml:space="preserve"> </w:t>
      </w:r>
      <w:r w:rsidRPr="00676816">
        <w:rPr>
          <w:bCs/>
        </w:rPr>
        <w:t xml:space="preserve">chi tiết. Khoảng </w:t>
      </w:r>
      <w:r w:rsidRPr="00676816">
        <w:rPr>
          <w:position w:val="-6"/>
        </w:rPr>
        <w:object w:dxaOrig="499" w:dyaOrig="279" w14:anchorId="02E543E5">
          <v:shape id="_x0000_i1168" type="#_x0000_t75" style="width:25pt;height:14.35pt" o:ole="">
            <v:imagedata r:id="rId284" o:title=""/>
          </v:shape>
          <o:OLEObject Type="Embed" ProgID="Equation.DSMT4" ShapeID="_x0000_i1168" DrawAspect="Content" ObjectID="_1785908049" r:id="rId285"/>
        </w:object>
      </w:r>
      <w:r w:rsidRPr="00676816">
        <w:t xml:space="preserve"> </w:t>
      </w:r>
      <w:r w:rsidRPr="00676816">
        <w:rPr>
          <w:bCs/>
        </w:rPr>
        <w:t xml:space="preserve">chi tiết do máy thứ nhất sản xuất là đạt tiêu chuẩn, còn </w:t>
      </w:r>
      <w:r w:rsidRPr="00676816">
        <w:rPr>
          <w:position w:val="-6"/>
        </w:rPr>
        <w:object w:dxaOrig="499" w:dyaOrig="279" w14:anchorId="306A5EAA">
          <v:shape id="_x0000_i1169" type="#_x0000_t75" style="width:25pt;height:14.35pt" o:ole="">
            <v:imagedata r:id="rId286" o:title=""/>
          </v:shape>
          <o:OLEObject Type="Embed" ProgID="Equation.DSMT4" ShapeID="_x0000_i1169" DrawAspect="Content" ObjectID="_1785908050" r:id="rId287"/>
        </w:object>
      </w:r>
      <w:r w:rsidRPr="00676816">
        <w:rPr>
          <w:rFonts w:eastAsia="Calibri"/>
          <w:bCs/>
        </w:rPr>
        <w:t xml:space="preserve"> </w:t>
      </w:r>
      <w:r w:rsidRPr="00676816">
        <w:rPr>
          <w:bCs/>
        </w:rPr>
        <w:t xml:space="preserve">chi tiết do máy thứ hai sản xuất là đạt tiêu chuẩn. Lấy ngẫu nhiên từ nhà máy một sản phẩm, thấy nó đạt tiêu chuẩn. Tìm xác suất để sản phẩm đó do máy thứ nhất sản xuất </w:t>
      </w:r>
      <w:r w:rsidR="00F227DF" w:rsidRPr="00676816">
        <w:rPr>
          <w:lang w:val="nl-NL"/>
        </w:rPr>
        <w:t>(</w:t>
      </w:r>
      <w:r w:rsidR="00F227DF" w:rsidRPr="00676816">
        <w:rPr>
          <w:i/>
          <w:iCs/>
          <w:lang w:val="nl-NL"/>
        </w:rPr>
        <w:t>kết quả để dưới dạng số thập phân</w:t>
      </w:r>
      <w:r w:rsidR="00F227DF" w:rsidRPr="00676816">
        <w:rPr>
          <w:i/>
          <w:iCs/>
        </w:rPr>
        <w:t xml:space="preserve"> và làm tròn đến hàng phần </w:t>
      </w:r>
      <w:r w:rsidR="004A7F12" w:rsidRPr="00676816">
        <w:rPr>
          <w:i/>
          <w:iCs/>
        </w:rPr>
        <w:t>trăm</w:t>
      </w:r>
      <w:r w:rsidR="00F227DF" w:rsidRPr="00676816">
        <w:rPr>
          <w:lang w:val="nl-NL"/>
        </w:rPr>
        <w:t>).</w:t>
      </w:r>
    </w:p>
    <w:p w14:paraId="00528C0C" w14:textId="77777777" w:rsidR="00B21B31" w:rsidRPr="00676816" w:rsidRDefault="00B21B31" w:rsidP="00676816">
      <w:pPr>
        <w:spacing w:after="0" w:line="240" w:lineRule="auto"/>
        <w:ind w:hanging="3"/>
        <w:contextualSpacing/>
        <w:jc w:val="center"/>
        <w:rPr>
          <w:b/>
          <w:bCs/>
          <w:iCs/>
        </w:rPr>
      </w:pPr>
    </w:p>
    <w:p w14:paraId="12A87403" w14:textId="33C74FF0" w:rsidR="008005A9" w:rsidRPr="00676816" w:rsidRDefault="00260070" w:rsidP="00676816">
      <w:pPr>
        <w:spacing w:after="0" w:line="240" w:lineRule="auto"/>
        <w:ind w:hanging="3"/>
        <w:contextualSpacing/>
        <w:jc w:val="center"/>
        <w:rPr>
          <w:b/>
          <w:bCs/>
          <w:iCs/>
        </w:rPr>
      </w:pPr>
      <w:r w:rsidRPr="00676816">
        <w:rPr>
          <w:b/>
          <w:bCs/>
          <w:iCs/>
        </w:rPr>
        <w:t>------- HẾT -------</w:t>
      </w:r>
    </w:p>
    <w:p w14:paraId="34C2E491" w14:textId="13B449A9" w:rsidR="00B21B31" w:rsidRPr="00676816" w:rsidRDefault="00B21B31" w:rsidP="00676816">
      <w:pPr>
        <w:spacing w:after="0" w:line="240" w:lineRule="auto"/>
        <w:contextualSpacing/>
        <w:jc w:val="left"/>
        <w:rPr>
          <w:b/>
          <w:bCs/>
          <w:color w:val="FF0000"/>
        </w:rPr>
      </w:pPr>
    </w:p>
    <w:p w14:paraId="124F84BD" w14:textId="6913B991" w:rsidR="00411835" w:rsidRPr="00676816" w:rsidRDefault="00260070" w:rsidP="00676816">
      <w:pPr>
        <w:spacing w:after="0" w:line="240" w:lineRule="auto"/>
        <w:contextualSpacing/>
        <w:jc w:val="center"/>
        <w:rPr>
          <w:b/>
          <w:bCs/>
          <w:color w:val="FF0000"/>
        </w:rPr>
      </w:pPr>
      <w:r w:rsidRPr="00676816">
        <w:rPr>
          <w:b/>
          <w:bCs/>
          <w:color w:val="FF0000"/>
        </w:rPr>
        <w:t>ĐÁP ÁN CHI TIẾT</w:t>
      </w:r>
    </w:p>
    <w:p w14:paraId="7B7D486E" w14:textId="77777777" w:rsidR="00411835" w:rsidRPr="00676816" w:rsidRDefault="00411835" w:rsidP="00676816">
      <w:pPr>
        <w:spacing w:after="0" w:line="240" w:lineRule="auto"/>
        <w:contextualSpacing/>
      </w:pPr>
      <w:r w:rsidRPr="00676816">
        <w:rPr>
          <w:b/>
          <w:bCs/>
        </w:rPr>
        <w:t>PHẦN I. Câu trắc nghiệm nhiều phương án lựa chọn.</w:t>
      </w:r>
      <w:r w:rsidRPr="00676816">
        <w:t xml:space="preserve"> Thí sinh trả lời từ câu 1 đến câu 12. Mỗi câu hỏi thí sinh chỉ chọn một phương án.</w:t>
      </w:r>
    </w:p>
    <w:p w14:paraId="1C86A518" w14:textId="77777777" w:rsidR="00260070" w:rsidRPr="00676816" w:rsidRDefault="00260070" w:rsidP="00676816">
      <w:pPr>
        <w:spacing w:after="0" w:line="240" w:lineRule="auto"/>
        <w:contextualSpacing/>
      </w:pPr>
    </w:p>
    <w:tbl>
      <w:tblPr>
        <w:tblStyle w:val="TableGrid"/>
        <w:tblW w:w="0" w:type="auto"/>
        <w:tblLook w:val="04A0" w:firstRow="1" w:lastRow="0" w:firstColumn="1" w:lastColumn="0" w:noHBand="0" w:noVBand="1"/>
      </w:tblPr>
      <w:tblGrid>
        <w:gridCol w:w="1131"/>
        <w:gridCol w:w="1131"/>
        <w:gridCol w:w="1131"/>
        <w:gridCol w:w="1131"/>
        <w:gridCol w:w="1132"/>
        <w:gridCol w:w="1132"/>
        <w:gridCol w:w="1132"/>
        <w:gridCol w:w="1132"/>
        <w:gridCol w:w="1132"/>
        <w:gridCol w:w="1132"/>
        <w:gridCol w:w="1132"/>
        <w:gridCol w:w="1132"/>
      </w:tblGrid>
      <w:tr w:rsidR="007D640E" w:rsidRPr="00676816" w14:paraId="5571B665" w14:textId="77777777" w:rsidTr="00FB3EC0">
        <w:tc>
          <w:tcPr>
            <w:tcW w:w="1131" w:type="dxa"/>
            <w:vAlign w:val="center"/>
          </w:tcPr>
          <w:p w14:paraId="6BEA3861" w14:textId="77777777" w:rsidR="007D640E" w:rsidRPr="00676816" w:rsidRDefault="007D640E" w:rsidP="00676816">
            <w:pPr>
              <w:spacing w:after="0" w:line="240" w:lineRule="auto"/>
              <w:contextualSpacing/>
              <w:jc w:val="center"/>
              <w:rPr>
                <w:b/>
                <w:bCs/>
              </w:rPr>
            </w:pPr>
            <w:r w:rsidRPr="00676816">
              <w:rPr>
                <w:b/>
                <w:bCs/>
              </w:rPr>
              <w:t>Câu 1</w:t>
            </w:r>
          </w:p>
        </w:tc>
        <w:tc>
          <w:tcPr>
            <w:tcW w:w="1131" w:type="dxa"/>
            <w:vAlign w:val="center"/>
          </w:tcPr>
          <w:p w14:paraId="1381DAB3" w14:textId="77777777" w:rsidR="007D640E" w:rsidRPr="00676816" w:rsidRDefault="007D640E" w:rsidP="00676816">
            <w:pPr>
              <w:spacing w:after="0" w:line="240" w:lineRule="auto"/>
              <w:contextualSpacing/>
              <w:jc w:val="center"/>
              <w:rPr>
                <w:b/>
                <w:bCs/>
              </w:rPr>
            </w:pPr>
            <w:r w:rsidRPr="00676816">
              <w:rPr>
                <w:b/>
                <w:bCs/>
              </w:rPr>
              <w:t>Câu 2</w:t>
            </w:r>
          </w:p>
        </w:tc>
        <w:tc>
          <w:tcPr>
            <w:tcW w:w="1131" w:type="dxa"/>
            <w:vAlign w:val="center"/>
          </w:tcPr>
          <w:p w14:paraId="77AFC96F" w14:textId="77777777" w:rsidR="007D640E" w:rsidRPr="00676816" w:rsidRDefault="007D640E" w:rsidP="00676816">
            <w:pPr>
              <w:spacing w:after="0" w:line="240" w:lineRule="auto"/>
              <w:contextualSpacing/>
              <w:jc w:val="center"/>
              <w:rPr>
                <w:b/>
                <w:bCs/>
              </w:rPr>
            </w:pPr>
            <w:r w:rsidRPr="00676816">
              <w:rPr>
                <w:b/>
                <w:bCs/>
              </w:rPr>
              <w:t>Câu 3</w:t>
            </w:r>
          </w:p>
        </w:tc>
        <w:tc>
          <w:tcPr>
            <w:tcW w:w="1131" w:type="dxa"/>
            <w:vAlign w:val="center"/>
          </w:tcPr>
          <w:p w14:paraId="2DCFA14F" w14:textId="77777777" w:rsidR="007D640E" w:rsidRPr="00676816" w:rsidRDefault="007D640E" w:rsidP="00676816">
            <w:pPr>
              <w:spacing w:after="0" w:line="240" w:lineRule="auto"/>
              <w:contextualSpacing/>
              <w:jc w:val="center"/>
              <w:rPr>
                <w:b/>
                <w:bCs/>
              </w:rPr>
            </w:pPr>
            <w:r w:rsidRPr="00676816">
              <w:rPr>
                <w:b/>
                <w:bCs/>
              </w:rPr>
              <w:t>Câu 4</w:t>
            </w:r>
          </w:p>
        </w:tc>
        <w:tc>
          <w:tcPr>
            <w:tcW w:w="1132" w:type="dxa"/>
            <w:vAlign w:val="center"/>
          </w:tcPr>
          <w:p w14:paraId="116C2274" w14:textId="77777777" w:rsidR="007D640E" w:rsidRPr="00676816" w:rsidRDefault="007D640E" w:rsidP="00676816">
            <w:pPr>
              <w:spacing w:after="0" w:line="240" w:lineRule="auto"/>
              <w:contextualSpacing/>
              <w:jc w:val="center"/>
              <w:rPr>
                <w:b/>
                <w:bCs/>
              </w:rPr>
            </w:pPr>
            <w:r w:rsidRPr="00676816">
              <w:rPr>
                <w:b/>
                <w:bCs/>
              </w:rPr>
              <w:t>Câu 5</w:t>
            </w:r>
          </w:p>
        </w:tc>
        <w:tc>
          <w:tcPr>
            <w:tcW w:w="1132" w:type="dxa"/>
            <w:vAlign w:val="center"/>
          </w:tcPr>
          <w:p w14:paraId="7C726BF1" w14:textId="77777777" w:rsidR="007D640E" w:rsidRPr="00676816" w:rsidRDefault="007D640E" w:rsidP="00676816">
            <w:pPr>
              <w:spacing w:after="0" w:line="240" w:lineRule="auto"/>
              <w:contextualSpacing/>
              <w:jc w:val="center"/>
              <w:rPr>
                <w:b/>
                <w:bCs/>
              </w:rPr>
            </w:pPr>
            <w:r w:rsidRPr="00676816">
              <w:rPr>
                <w:b/>
                <w:bCs/>
              </w:rPr>
              <w:t>Câu 6</w:t>
            </w:r>
          </w:p>
        </w:tc>
        <w:tc>
          <w:tcPr>
            <w:tcW w:w="1132" w:type="dxa"/>
            <w:vAlign w:val="center"/>
          </w:tcPr>
          <w:p w14:paraId="4CA3F868" w14:textId="77777777" w:rsidR="007D640E" w:rsidRPr="00676816" w:rsidRDefault="007D640E" w:rsidP="00676816">
            <w:pPr>
              <w:spacing w:after="0" w:line="240" w:lineRule="auto"/>
              <w:contextualSpacing/>
              <w:jc w:val="center"/>
              <w:rPr>
                <w:b/>
                <w:bCs/>
              </w:rPr>
            </w:pPr>
            <w:r w:rsidRPr="00676816">
              <w:rPr>
                <w:b/>
                <w:bCs/>
              </w:rPr>
              <w:t>Câu 7</w:t>
            </w:r>
          </w:p>
        </w:tc>
        <w:tc>
          <w:tcPr>
            <w:tcW w:w="1132" w:type="dxa"/>
            <w:vAlign w:val="center"/>
          </w:tcPr>
          <w:p w14:paraId="497D915C" w14:textId="77777777" w:rsidR="007D640E" w:rsidRPr="00676816" w:rsidRDefault="007D640E" w:rsidP="00676816">
            <w:pPr>
              <w:spacing w:after="0" w:line="240" w:lineRule="auto"/>
              <w:contextualSpacing/>
              <w:jc w:val="center"/>
              <w:rPr>
                <w:b/>
                <w:bCs/>
              </w:rPr>
            </w:pPr>
            <w:r w:rsidRPr="00676816">
              <w:rPr>
                <w:b/>
                <w:bCs/>
              </w:rPr>
              <w:t>Câu 8</w:t>
            </w:r>
          </w:p>
        </w:tc>
        <w:tc>
          <w:tcPr>
            <w:tcW w:w="1132" w:type="dxa"/>
            <w:vAlign w:val="center"/>
          </w:tcPr>
          <w:p w14:paraId="713E5F9E" w14:textId="77777777" w:rsidR="007D640E" w:rsidRPr="00676816" w:rsidRDefault="007D640E" w:rsidP="00676816">
            <w:pPr>
              <w:spacing w:after="0" w:line="240" w:lineRule="auto"/>
              <w:contextualSpacing/>
              <w:jc w:val="center"/>
              <w:rPr>
                <w:b/>
                <w:bCs/>
              </w:rPr>
            </w:pPr>
            <w:r w:rsidRPr="00676816">
              <w:rPr>
                <w:b/>
                <w:bCs/>
              </w:rPr>
              <w:t>Câu 9</w:t>
            </w:r>
          </w:p>
        </w:tc>
        <w:tc>
          <w:tcPr>
            <w:tcW w:w="1132" w:type="dxa"/>
            <w:vAlign w:val="center"/>
          </w:tcPr>
          <w:p w14:paraId="00E73181" w14:textId="77777777" w:rsidR="007D640E" w:rsidRPr="00676816" w:rsidRDefault="007D640E" w:rsidP="00676816">
            <w:pPr>
              <w:spacing w:after="0" w:line="240" w:lineRule="auto"/>
              <w:contextualSpacing/>
              <w:jc w:val="center"/>
              <w:rPr>
                <w:b/>
                <w:bCs/>
              </w:rPr>
            </w:pPr>
            <w:r w:rsidRPr="00676816">
              <w:rPr>
                <w:b/>
                <w:bCs/>
              </w:rPr>
              <w:t>Câu 10</w:t>
            </w:r>
          </w:p>
        </w:tc>
        <w:tc>
          <w:tcPr>
            <w:tcW w:w="1132" w:type="dxa"/>
            <w:vAlign w:val="center"/>
          </w:tcPr>
          <w:p w14:paraId="4062D424" w14:textId="77777777" w:rsidR="007D640E" w:rsidRPr="00676816" w:rsidRDefault="007D640E" w:rsidP="00676816">
            <w:pPr>
              <w:spacing w:after="0" w:line="240" w:lineRule="auto"/>
              <w:contextualSpacing/>
              <w:jc w:val="center"/>
              <w:rPr>
                <w:b/>
                <w:bCs/>
              </w:rPr>
            </w:pPr>
            <w:r w:rsidRPr="00676816">
              <w:rPr>
                <w:b/>
                <w:bCs/>
              </w:rPr>
              <w:t>Câu 11</w:t>
            </w:r>
          </w:p>
        </w:tc>
        <w:tc>
          <w:tcPr>
            <w:tcW w:w="1132" w:type="dxa"/>
            <w:vAlign w:val="center"/>
          </w:tcPr>
          <w:p w14:paraId="2A713E59" w14:textId="77777777" w:rsidR="007D640E" w:rsidRPr="00676816" w:rsidRDefault="007D640E" w:rsidP="00676816">
            <w:pPr>
              <w:spacing w:after="0" w:line="240" w:lineRule="auto"/>
              <w:contextualSpacing/>
              <w:jc w:val="center"/>
              <w:rPr>
                <w:b/>
                <w:bCs/>
              </w:rPr>
            </w:pPr>
            <w:r w:rsidRPr="00676816">
              <w:rPr>
                <w:b/>
                <w:bCs/>
              </w:rPr>
              <w:t>Câu 12</w:t>
            </w:r>
          </w:p>
        </w:tc>
      </w:tr>
      <w:tr w:rsidR="007D640E" w:rsidRPr="00676816" w14:paraId="1EF2667A" w14:textId="77777777" w:rsidTr="00FB3EC0">
        <w:tc>
          <w:tcPr>
            <w:tcW w:w="1131" w:type="dxa"/>
            <w:vAlign w:val="center"/>
          </w:tcPr>
          <w:p w14:paraId="066F2746" w14:textId="77777777" w:rsidR="007D640E" w:rsidRPr="00676816" w:rsidRDefault="007D640E" w:rsidP="00676816">
            <w:pPr>
              <w:spacing w:after="0" w:line="240" w:lineRule="auto"/>
              <w:contextualSpacing/>
              <w:jc w:val="center"/>
              <w:rPr>
                <w:b/>
                <w:bCs/>
              </w:rPr>
            </w:pPr>
            <w:r w:rsidRPr="00676816">
              <w:rPr>
                <w:b/>
                <w:bCs/>
              </w:rPr>
              <w:t>B</w:t>
            </w:r>
          </w:p>
        </w:tc>
        <w:tc>
          <w:tcPr>
            <w:tcW w:w="1131" w:type="dxa"/>
            <w:vAlign w:val="center"/>
          </w:tcPr>
          <w:p w14:paraId="71424F17" w14:textId="77777777" w:rsidR="007D640E" w:rsidRPr="00676816" w:rsidRDefault="007D640E" w:rsidP="00676816">
            <w:pPr>
              <w:spacing w:after="0" w:line="240" w:lineRule="auto"/>
              <w:contextualSpacing/>
              <w:jc w:val="center"/>
              <w:rPr>
                <w:b/>
                <w:bCs/>
              </w:rPr>
            </w:pPr>
            <w:r w:rsidRPr="00676816">
              <w:rPr>
                <w:b/>
                <w:bCs/>
              </w:rPr>
              <w:t>A</w:t>
            </w:r>
          </w:p>
        </w:tc>
        <w:tc>
          <w:tcPr>
            <w:tcW w:w="1131" w:type="dxa"/>
            <w:vAlign w:val="center"/>
          </w:tcPr>
          <w:p w14:paraId="17E11B12" w14:textId="77777777" w:rsidR="007D640E" w:rsidRPr="00676816" w:rsidRDefault="007D640E" w:rsidP="00676816">
            <w:pPr>
              <w:spacing w:after="0" w:line="240" w:lineRule="auto"/>
              <w:contextualSpacing/>
              <w:jc w:val="center"/>
              <w:rPr>
                <w:b/>
                <w:bCs/>
              </w:rPr>
            </w:pPr>
            <w:r w:rsidRPr="00676816">
              <w:rPr>
                <w:b/>
                <w:bCs/>
              </w:rPr>
              <w:t>A</w:t>
            </w:r>
          </w:p>
        </w:tc>
        <w:tc>
          <w:tcPr>
            <w:tcW w:w="1131" w:type="dxa"/>
            <w:vAlign w:val="center"/>
          </w:tcPr>
          <w:p w14:paraId="31D842CE" w14:textId="77777777" w:rsidR="007D640E" w:rsidRPr="00676816" w:rsidRDefault="007D640E" w:rsidP="00676816">
            <w:pPr>
              <w:spacing w:after="0" w:line="240" w:lineRule="auto"/>
              <w:contextualSpacing/>
              <w:jc w:val="center"/>
              <w:rPr>
                <w:b/>
                <w:bCs/>
              </w:rPr>
            </w:pPr>
            <w:r w:rsidRPr="00676816">
              <w:rPr>
                <w:b/>
                <w:bCs/>
              </w:rPr>
              <w:t>A</w:t>
            </w:r>
          </w:p>
        </w:tc>
        <w:tc>
          <w:tcPr>
            <w:tcW w:w="1132" w:type="dxa"/>
            <w:vAlign w:val="center"/>
          </w:tcPr>
          <w:p w14:paraId="50879454" w14:textId="77777777" w:rsidR="007D640E" w:rsidRPr="00676816" w:rsidRDefault="007D640E" w:rsidP="00676816">
            <w:pPr>
              <w:spacing w:after="0" w:line="240" w:lineRule="auto"/>
              <w:contextualSpacing/>
              <w:jc w:val="center"/>
              <w:rPr>
                <w:b/>
                <w:bCs/>
              </w:rPr>
            </w:pPr>
            <w:r w:rsidRPr="00676816">
              <w:rPr>
                <w:b/>
                <w:bCs/>
              </w:rPr>
              <w:t>A</w:t>
            </w:r>
          </w:p>
        </w:tc>
        <w:tc>
          <w:tcPr>
            <w:tcW w:w="1132" w:type="dxa"/>
            <w:vAlign w:val="center"/>
          </w:tcPr>
          <w:p w14:paraId="7C523CE5" w14:textId="77777777" w:rsidR="007D640E" w:rsidRPr="00676816" w:rsidRDefault="007D640E" w:rsidP="00676816">
            <w:pPr>
              <w:spacing w:after="0" w:line="240" w:lineRule="auto"/>
              <w:contextualSpacing/>
              <w:jc w:val="center"/>
              <w:rPr>
                <w:b/>
                <w:bCs/>
              </w:rPr>
            </w:pPr>
            <w:r w:rsidRPr="00676816">
              <w:rPr>
                <w:b/>
                <w:bCs/>
              </w:rPr>
              <w:t>A</w:t>
            </w:r>
          </w:p>
        </w:tc>
        <w:tc>
          <w:tcPr>
            <w:tcW w:w="1132" w:type="dxa"/>
            <w:vAlign w:val="center"/>
          </w:tcPr>
          <w:p w14:paraId="79F709FC" w14:textId="042D9F61" w:rsidR="007D640E" w:rsidRPr="00676816" w:rsidRDefault="007D640E" w:rsidP="00676816">
            <w:pPr>
              <w:spacing w:after="0" w:line="240" w:lineRule="auto"/>
              <w:contextualSpacing/>
              <w:jc w:val="center"/>
              <w:rPr>
                <w:b/>
                <w:bCs/>
              </w:rPr>
            </w:pPr>
            <w:r w:rsidRPr="00676816">
              <w:rPr>
                <w:b/>
                <w:bCs/>
              </w:rPr>
              <w:t>A</w:t>
            </w:r>
          </w:p>
        </w:tc>
        <w:tc>
          <w:tcPr>
            <w:tcW w:w="1132" w:type="dxa"/>
            <w:vAlign w:val="center"/>
          </w:tcPr>
          <w:p w14:paraId="1546FEDD" w14:textId="65481092" w:rsidR="007D640E" w:rsidRPr="00676816" w:rsidRDefault="007D640E" w:rsidP="00676816">
            <w:pPr>
              <w:spacing w:after="0" w:line="240" w:lineRule="auto"/>
              <w:contextualSpacing/>
              <w:jc w:val="center"/>
              <w:rPr>
                <w:b/>
                <w:bCs/>
              </w:rPr>
            </w:pPr>
            <w:r w:rsidRPr="00676816">
              <w:rPr>
                <w:b/>
                <w:bCs/>
              </w:rPr>
              <w:t>D</w:t>
            </w:r>
          </w:p>
        </w:tc>
        <w:tc>
          <w:tcPr>
            <w:tcW w:w="1132" w:type="dxa"/>
            <w:vAlign w:val="center"/>
          </w:tcPr>
          <w:p w14:paraId="5FAC1091" w14:textId="18B0A40F" w:rsidR="007D640E" w:rsidRPr="00676816" w:rsidRDefault="007D640E" w:rsidP="00676816">
            <w:pPr>
              <w:spacing w:after="0" w:line="240" w:lineRule="auto"/>
              <w:contextualSpacing/>
              <w:jc w:val="center"/>
              <w:rPr>
                <w:b/>
                <w:bCs/>
              </w:rPr>
            </w:pPr>
            <w:r w:rsidRPr="00676816">
              <w:rPr>
                <w:b/>
                <w:bCs/>
              </w:rPr>
              <w:t>B</w:t>
            </w:r>
          </w:p>
        </w:tc>
        <w:tc>
          <w:tcPr>
            <w:tcW w:w="1132" w:type="dxa"/>
            <w:vAlign w:val="center"/>
          </w:tcPr>
          <w:p w14:paraId="670471ED" w14:textId="4B927FF5" w:rsidR="007D640E" w:rsidRPr="00676816" w:rsidRDefault="007D640E" w:rsidP="00676816">
            <w:pPr>
              <w:spacing w:after="0" w:line="240" w:lineRule="auto"/>
              <w:contextualSpacing/>
              <w:jc w:val="center"/>
              <w:rPr>
                <w:b/>
                <w:bCs/>
              </w:rPr>
            </w:pPr>
            <w:r w:rsidRPr="00676816">
              <w:rPr>
                <w:b/>
                <w:bCs/>
              </w:rPr>
              <w:t>A</w:t>
            </w:r>
          </w:p>
        </w:tc>
        <w:tc>
          <w:tcPr>
            <w:tcW w:w="1132" w:type="dxa"/>
            <w:vAlign w:val="center"/>
          </w:tcPr>
          <w:p w14:paraId="3093767A" w14:textId="7AB7648A" w:rsidR="007D640E" w:rsidRPr="00676816" w:rsidRDefault="007D640E" w:rsidP="00676816">
            <w:pPr>
              <w:spacing w:after="0" w:line="240" w:lineRule="auto"/>
              <w:contextualSpacing/>
              <w:jc w:val="center"/>
              <w:rPr>
                <w:b/>
                <w:bCs/>
              </w:rPr>
            </w:pPr>
            <w:r w:rsidRPr="00676816">
              <w:rPr>
                <w:b/>
                <w:bCs/>
              </w:rPr>
              <w:t>B</w:t>
            </w:r>
          </w:p>
        </w:tc>
        <w:tc>
          <w:tcPr>
            <w:tcW w:w="1132" w:type="dxa"/>
            <w:vAlign w:val="center"/>
          </w:tcPr>
          <w:p w14:paraId="2434F6F2" w14:textId="6898EA22" w:rsidR="007D640E" w:rsidRPr="00676816" w:rsidRDefault="007D640E" w:rsidP="00676816">
            <w:pPr>
              <w:spacing w:after="0" w:line="240" w:lineRule="auto"/>
              <w:contextualSpacing/>
              <w:jc w:val="center"/>
              <w:rPr>
                <w:b/>
                <w:bCs/>
              </w:rPr>
            </w:pPr>
            <w:r w:rsidRPr="00676816">
              <w:rPr>
                <w:b/>
                <w:bCs/>
              </w:rPr>
              <w:t>A</w:t>
            </w:r>
          </w:p>
        </w:tc>
      </w:tr>
    </w:tbl>
    <w:p w14:paraId="5DD022D3" w14:textId="77777777" w:rsidR="007D640E" w:rsidRPr="00676816" w:rsidRDefault="007D640E" w:rsidP="00676816">
      <w:pPr>
        <w:spacing w:after="0" w:line="240" w:lineRule="auto"/>
        <w:contextualSpacing/>
      </w:pPr>
    </w:p>
    <w:p w14:paraId="322B10F4" w14:textId="77777777" w:rsidR="00411835" w:rsidRPr="00676816" w:rsidRDefault="00411835" w:rsidP="00676816">
      <w:pPr>
        <w:spacing w:after="0" w:line="240" w:lineRule="auto"/>
        <w:contextualSpacing/>
        <w:rPr>
          <w:b/>
          <w:bCs/>
        </w:rPr>
      </w:pPr>
    </w:p>
    <w:p w14:paraId="551104CF" w14:textId="75073FE4" w:rsidR="00411835" w:rsidRPr="00676816" w:rsidRDefault="00411835" w:rsidP="00676816">
      <w:pPr>
        <w:spacing w:after="0" w:line="240" w:lineRule="auto"/>
        <w:contextualSpacing/>
      </w:pPr>
      <w:r w:rsidRPr="00676816">
        <w:rPr>
          <w:b/>
          <w:bCs/>
        </w:rPr>
        <w:t>PHẦN II. Câu trắc nghiệm đúng sai.</w:t>
      </w:r>
      <w:r w:rsidRPr="00676816">
        <w:t xml:space="preserve"> Thí sinh trả lời từ câu 1 đến câu 4. Trong mỗi ý a), b), c), d) ở mỗi câu, thí sinh chọn đúng hoặc sai.</w:t>
      </w:r>
    </w:p>
    <w:tbl>
      <w:tblPr>
        <w:tblStyle w:val="TableGrid"/>
        <w:tblW w:w="0" w:type="auto"/>
        <w:jc w:val="center"/>
        <w:tblLook w:val="04A0" w:firstRow="1" w:lastRow="0" w:firstColumn="1" w:lastColumn="0" w:noHBand="0" w:noVBand="1"/>
      </w:tblPr>
      <w:tblGrid>
        <w:gridCol w:w="1129"/>
        <w:gridCol w:w="1276"/>
        <w:gridCol w:w="1418"/>
        <w:gridCol w:w="1417"/>
        <w:gridCol w:w="1418"/>
      </w:tblGrid>
      <w:tr w:rsidR="00411835" w:rsidRPr="00A6582F" w14:paraId="0380D282" w14:textId="77777777" w:rsidTr="00411835">
        <w:trPr>
          <w:jc w:val="center"/>
        </w:trPr>
        <w:tc>
          <w:tcPr>
            <w:tcW w:w="1129" w:type="dxa"/>
          </w:tcPr>
          <w:p w14:paraId="0753FA29" w14:textId="2252E90A" w:rsidR="00411835" w:rsidRPr="00A6582F" w:rsidRDefault="00411835" w:rsidP="00676816">
            <w:pPr>
              <w:spacing w:after="0" w:line="240" w:lineRule="auto"/>
              <w:contextualSpacing/>
              <w:jc w:val="center"/>
              <w:rPr>
                <w:b/>
                <w:bCs/>
              </w:rPr>
            </w:pPr>
          </w:p>
        </w:tc>
        <w:tc>
          <w:tcPr>
            <w:tcW w:w="1276" w:type="dxa"/>
          </w:tcPr>
          <w:p w14:paraId="3BB0A520" w14:textId="6F4D3CEE" w:rsidR="00411835" w:rsidRPr="00A6582F" w:rsidRDefault="00411835" w:rsidP="00676816">
            <w:pPr>
              <w:spacing w:after="0" w:line="240" w:lineRule="auto"/>
              <w:contextualSpacing/>
              <w:jc w:val="center"/>
              <w:rPr>
                <w:b/>
                <w:bCs/>
              </w:rPr>
            </w:pPr>
            <w:r w:rsidRPr="00A6582F">
              <w:rPr>
                <w:b/>
                <w:bCs/>
              </w:rPr>
              <w:t>a)</w:t>
            </w:r>
          </w:p>
        </w:tc>
        <w:tc>
          <w:tcPr>
            <w:tcW w:w="1418" w:type="dxa"/>
          </w:tcPr>
          <w:p w14:paraId="02BB993E" w14:textId="01275CAB" w:rsidR="00411835" w:rsidRPr="00A6582F" w:rsidRDefault="00411835" w:rsidP="00676816">
            <w:pPr>
              <w:spacing w:after="0" w:line="240" w:lineRule="auto"/>
              <w:contextualSpacing/>
              <w:jc w:val="center"/>
              <w:rPr>
                <w:b/>
                <w:bCs/>
              </w:rPr>
            </w:pPr>
            <w:r w:rsidRPr="00A6582F">
              <w:rPr>
                <w:b/>
                <w:bCs/>
              </w:rPr>
              <w:t>b)</w:t>
            </w:r>
          </w:p>
        </w:tc>
        <w:tc>
          <w:tcPr>
            <w:tcW w:w="1417" w:type="dxa"/>
          </w:tcPr>
          <w:p w14:paraId="71F2801D" w14:textId="5E1AB64E" w:rsidR="00411835" w:rsidRPr="00A6582F" w:rsidRDefault="00411835" w:rsidP="00676816">
            <w:pPr>
              <w:spacing w:after="0" w:line="240" w:lineRule="auto"/>
              <w:contextualSpacing/>
              <w:jc w:val="center"/>
              <w:rPr>
                <w:b/>
                <w:bCs/>
              </w:rPr>
            </w:pPr>
            <w:r w:rsidRPr="00A6582F">
              <w:rPr>
                <w:b/>
                <w:bCs/>
              </w:rPr>
              <w:t>c)</w:t>
            </w:r>
          </w:p>
        </w:tc>
        <w:tc>
          <w:tcPr>
            <w:tcW w:w="1418" w:type="dxa"/>
          </w:tcPr>
          <w:p w14:paraId="7F29D943" w14:textId="41D0B24B" w:rsidR="00411835" w:rsidRPr="00A6582F" w:rsidRDefault="00411835" w:rsidP="00676816">
            <w:pPr>
              <w:spacing w:after="0" w:line="240" w:lineRule="auto"/>
              <w:contextualSpacing/>
              <w:jc w:val="center"/>
              <w:rPr>
                <w:b/>
                <w:bCs/>
              </w:rPr>
            </w:pPr>
            <w:r w:rsidRPr="00A6582F">
              <w:rPr>
                <w:b/>
                <w:bCs/>
              </w:rPr>
              <w:t>d)</w:t>
            </w:r>
          </w:p>
        </w:tc>
      </w:tr>
      <w:tr w:rsidR="00411835" w:rsidRPr="00676816" w14:paraId="269BBCF4" w14:textId="77777777" w:rsidTr="00411835">
        <w:trPr>
          <w:jc w:val="center"/>
        </w:trPr>
        <w:tc>
          <w:tcPr>
            <w:tcW w:w="1129" w:type="dxa"/>
          </w:tcPr>
          <w:p w14:paraId="00187FC0" w14:textId="1F65E019" w:rsidR="00411835" w:rsidRPr="00676816" w:rsidRDefault="00411835" w:rsidP="00676816">
            <w:pPr>
              <w:spacing w:after="0" w:line="240" w:lineRule="auto"/>
              <w:contextualSpacing/>
              <w:jc w:val="center"/>
              <w:rPr>
                <w:b/>
                <w:bCs/>
              </w:rPr>
            </w:pPr>
            <w:r w:rsidRPr="00676816">
              <w:rPr>
                <w:b/>
                <w:bCs/>
              </w:rPr>
              <w:t>Câu 1</w:t>
            </w:r>
          </w:p>
        </w:tc>
        <w:tc>
          <w:tcPr>
            <w:tcW w:w="1276" w:type="dxa"/>
          </w:tcPr>
          <w:p w14:paraId="46E996E8" w14:textId="4A66F924" w:rsidR="00411835" w:rsidRPr="00676816" w:rsidRDefault="00DA2BB4" w:rsidP="00676816">
            <w:pPr>
              <w:spacing w:after="0" w:line="240" w:lineRule="auto"/>
              <w:contextualSpacing/>
              <w:jc w:val="center"/>
            </w:pPr>
            <w:r w:rsidRPr="00676816">
              <w:t>Đ</w:t>
            </w:r>
          </w:p>
        </w:tc>
        <w:tc>
          <w:tcPr>
            <w:tcW w:w="1418" w:type="dxa"/>
          </w:tcPr>
          <w:p w14:paraId="0A4F17EE" w14:textId="6CA2108A" w:rsidR="00411835" w:rsidRPr="00676816" w:rsidRDefault="00DA2BB4" w:rsidP="00676816">
            <w:pPr>
              <w:spacing w:after="0" w:line="240" w:lineRule="auto"/>
              <w:contextualSpacing/>
              <w:jc w:val="center"/>
            </w:pPr>
            <w:r w:rsidRPr="00676816">
              <w:t>Đ</w:t>
            </w:r>
          </w:p>
        </w:tc>
        <w:tc>
          <w:tcPr>
            <w:tcW w:w="1417" w:type="dxa"/>
          </w:tcPr>
          <w:p w14:paraId="1755B7D1" w14:textId="20617C77" w:rsidR="00411835" w:rsidRPr="00676816" w:rsidRDefault="00DA2BB4" w:rsidP="00676816">
            <w:pPr>
              <w:spacing w:after="0" w:line="240" w:lineRule="auto"/>
              <w:contextualSpacing/>
              <w:jc w:val="center"/>
            </w:pPr>
            <w:r w:rsidRPr="00676816">
              <w:t>S</w:t>
            </w:r>
          </w:p>
        </w:tc>
        <w:tc>
          <w:tcPr>
            <w:tcW w:w="1418" w:type="dxa"/>
          </w:tcPr>
          <w:p w14:paraId="4E7982CC" w14:textId="56F09E4C" w:rsidR="00411835" w:rsidRPr="00676816" w:rsidRDefault="00DA2BB4" w:rsidP="00676816">
            <w:pPr>
              <w:spacing w:after="0" w:line="240" w:lineRule="auto"/>
              <w:contextualSpacing/>
              <w:jc w:val="center"/>
            </w:pPr>
            <w:r w:rsidRPr="00676816">
              <w:t>S</w:t>
            </w:r>
          </w:p>
        </w:tc>
      </w:tr>
      <w:tr w:rsidR="00411835" w:rsidRPr="00676816" w14:paraId="5CFD1C65" w14:textId="77777777" w:rsidTr="00411835">
        <w:trPr>
          <w:jc w:val="center"/>
        </w:trPr>
        <w:tc>
          <w:tcPr>
            <w:tcW w:w="1129" w:type="dxa"/>
          </w:tcPr>
          <w:p w14:paraId="3FACA53F" w14:textId="6599F68C" w:rsidR="00411835" w:rsidRPr="00676816" w:rsidRDefault="00411835" w:rsidP="00676816">
            <w:pPr>
              <w:spacing w:after="0" w:line="240" w:lineRule="auto"/>
              <w:contextualSpacing/>
              <w:jc w:val="center"/>
              <w:rPr>
                <w:b/>
                <w:bCs/>
              </w:rPr>
            </w:pPr>
            <w:r w:rsidRPr="00676816">
              <w:rPr>
                <w:b/>
                <w:bCs/>
              </w:rPr>
              <w:t>Câu 2</w:t>
            </w:r>
          </w:p>
        </w:tc>
        <w:tc>
          <w:tcPr>
            <w:tcW w:w="1276" w:type="dxa"/>
          </w:tcPr>
          <w:p w14:paraId="5D4C3C19" w14:textId="2224351C" w:rsidR="00411835" w:rsidRPr="00676816" w:rsidRDefault="00CA71A5" w:rsidP="00676816">
            <w:pPr>
              <w:spacing w:after="0" w:line="240" w:lineRule="auto"/>
              <w:contextualSpacing/>
              <w:jc w:val="center"/>
            </w:pPr>
            <w:r>
              <w:t>Đ</w:t>
            </w:r>
          </w:p>
        </w:tc>
        <w:tc>
          <w:tcPr>
            <w:tcW w:w="1418" w:type="dxa"/>
          </w:tcPr>
          <w:p w14:paraId="50AA7F98" w14:textId="42720098" w:rsidR="00411835" w:rsidRPr="00676816" w:rsidRDefault="00DA2BB4" w:rsidP="00676816">
            <w:pPr>
              <w:spacing w:after="0" w:line="240" w:lineRule="auto"/>
              <w:contextualSpacing/>
              <w:jc w:val="center"/>
            </w:pPr>
            <w:r w:rsidRPr="00676816">
              <w:t>Đ</w:t>
            </w:r>
          </w:p>
        </w:tc>
        <w:tc>
          <w:tcPr>
            <w:tcW w:w="1417" w:type="dxa"/>
          </w:tcPr>
          <w:p w14:paraId="37EDD55E" w14:textId="0A4DB805" w:rsidR="00411835" w:rsidRPr="00676816" w:rsidRDefault="00CA71A5" w:rsidP="00676816">
            <w:pPr>
              <w:spacing w:after="0" w:line="240" w:lineRule="auto"/>
              <w:contextualSpacing/>
              <w:jc w:val="center"/>
            </w:pPr>
            <w:r>
              <w:t>S</w:t>
            </w:r>
          </w:p>
        </w:tc>
        <w:tc>
          <w:tcPr>
            <w:tcW w:w="1418" w:type="dxa"/>
          </w:tcPr>
          <w:p w14:paraId="3A1F473F" w14:textId="204FA5E9" w:rsidR="00411835" w:rsidRPr="00676816" w:rsidRDefault="00DA2BB4" w:rsidP="00676816">
            <w:pPr>
              <w:spacing w:after="0" w:line="240" w:lineRule="auto"/>
              <w:contextualSpacing/>
              <w:jc w:val="center"/>
            </w:pPr>
            <w:r w:rsidRPr="00676816">
              <w:t>S</w:t>
            </w:r>
          </w:p>
        </w:tc>
      </w:tr>
      <w:tr w:rsidR="00411835" w:rsidRPr="00676816" w14:paraId="34A2B590" w14:textId="77777777" w:rsidTr="00411835">
        <w:trPr>
          <w:jc w:val="center"/>
        </w:trPr>
        <w:tc>
          <w:tcPr>
            <w:tcW w:w="1129" w:type="dxa"/>
          </w:tcPr>
          <w:p w14:paraId="753726BB" w14:textId="10F8436C" w:rsidR="00411835" w:rsidRPr="00676816" w:rsidRDefault="00411835" w:rsidP="00676816">
            <w:pPr>
              <w:spacing w:after="0" w:line="240" w:lineRule="auto"/>
              <w:contextualSpacing/>
              <w:jc w:val="center"/>
              <w:rPr>
                <w:b/>
                <w:bCs/>
              </w:rPr>
            </w:pPr>
            <w:r w:rsidRPr="00676816">
              <w:rPr>
                <w:b/>
                <w:bCs/>
              </w:rPr>
              <w:t>Câu 3</w:t>
            </w:r>
          </w:p>
        </w:tc>
        <w:tc>
          <w:tcPr>
            <w:tcW w:w="1276" w:type="dxa"/>
          </w:tcPr>
          <w:p w14:paraId="5FD5BE2E" w14:textId="78789637" w:rsidR="00411835" w:rsidRPr="00676816" w:rsidRDefault="002A7612" w:rsidP="00676816">
            <w:pPr>
              <w:spacing w:after="0" w:line="240" w:lineRule="auto"/>
              <w:contextualSpacing/>
              <w:jc w:val="center"/>
            </w:pPr>
            <w:r w:rsidRPr="00676816">
              <w:t>Đ</w:t>
            </w:r>
          </w:p>
        </w:tc>
        <w:tc>
          <w:tcPr>
            <w:tcW w:w="1418" w:type="dxa"/>
          </w:tcPr>
          <w:p w14:paraId="25EDDA6E" w14:textId="4527B5BD" w:rsidR="00411835" w:rsidRPr="00676816" w:rsidRDefault="002A7612" w:rsidP="00676816">
            <w:pPr>
              <w:spacing w:after="0" w:line="240" w:lineRule="auto"/>
              <w:contextualSpacing/>
              <w:jc w:val="center"/>
            </w:pPr>
            <w:r w:rsidRPr="00676816">
              <w:t>S</w:t>
            </w:r>
          </w:p>
        </w:tc>
        <w:tc>
          <w:tcPr>
            <w:tcW w:w="1417" w:type="dxa"/>
          </w:tcPr>
          <w:p w14:paraId="30E18122" w14:textId="5C5918F8" w:rsidR="00411835" w:rsidRPr="00676816" w:rsidRDefault="002A7612" w:rsidP="00676816">
            <w:pPr>
              <w:spacing w:after="0" w:line="240" w:lineRule="auto"/>
              <w:contextualSpacing/>
              <w:jc w:val="center"/>
            </w:pPr>
            <w:r w:rsidRPr="00676816">
              <w:t>Đ</w:t>
            </w:r>
          </w:p>
        </w:tc>
        <w:tc>
          <w:tcPr>
            <w:tcW w:w="1418" w:type="dxa"/>
          </w:tcPr>
          <w:p w14:paraId="5623C0A7" w14:textId="611FD089" w:rsidR="00411835" w:rsidRPr="00676816" w:rsidRDefault="002A7612" w:rsidP="00676816">
            <w:pPr>
              <w:spacing w:after="0" w:line="240" w:lineRule="auto"/>
              <w:contextualSpacing/>
              <w:jc w:val="center"/>
            </w:pPr>
            <w:r w:rsidRPr="00676816">
              <w:t>S</w:t>
            </w:r>
          </w:p>
        </w:tc>
      </w:tr>
      <w:tr w:rsidR="00411835" w:rsidRPr="00676816" w14:paraId="076F4059" w14:textId="77777777" w:rsidTr="00411835">
        <w:trPr>
          <w:jc w:val="center"/>
        </w:trPr>
        <w:tc>
          <w:tcPr>
            <w:tcW w:w="1129" w:type="dxa"/>
          </w:tcPr>
          <w:p w14:paraId="611C288E" w14:textId="4B54B873" w:rsidR="00411835" w:rsidRPr="00676816" w:rsidRDefault="00411835" w:rsidP="00676816">
            <w:pPr>
              <w:spacing w:after="0" w:line="240" w:lineRule="auto"/>
              <w:contextualSpacing/>
              <w:jc w:val="center"/>
              <w:rPr>
                <w:b/>
                <w:bCs/>
              </w:rPr>
            </w:pPr>
            <w:r w:rsidRPr="00676816">
              <w:rPr>
                <w:b/>
                <w:bCs/>
              </w:rPr>
              <w:t>Câu 4</w:t>
            </w:r>
          </w:p>
        </w:tc>
        <w:tc>
          <w:tcPr>
            <w:tcW w:w="1276" w:type="dxa"/>
          </w:tcPr>
          <w:p w14:paraId="104CC839" w14:textId="0B3D7323" w:rsidR="00411835" w:rsidRPr="00676816" w:rsidRDefault="00635A95" w:rsidP="00676816">
            <w:pPr>
              <w:spacing w:after="0" w:line="240" w:lineRule="auto"/>
              <w:contextualSpacing/>
              <w:jc w:val="center"/>
            </w:pPr>
            <w:r w:rsidRPr="00676816">
              <w:t>S</w:t>
            </w:r>
          </w:p>
        </w:tc>
        <w:tc>
          <w:tcPr>
            <w:tcW w:w="1418" w:type="dxa"/>
          </w:tcPr>
          <w:p w14:paraId="6CA9F71D" w14:textId="28D34FE9" w:rsidR="00411835" w:rsidRPr="00676816" w:rsidRDefault="00635A95" w:rsidP="00676816">
            <w:pPr>
              <w:spacing w:after="0" w:line="240" w:lineRule="auto"/>
              <w:contextualSpacing/>
              <w:jc w:val="center"/>
            </w:pPr>
            <w:r w:rsidRPr="00676816">
              <w:t>Đ</w:t>
            </w:r>
          </w:p>
        </w:tc>
        <w:tc>
          <w:tcPr>
            <w:tcW w:w="1417" w:type="dxa"/>
          </w:tcPr>
          <w:p w14:paraId="4F7A0D85" w14:textId="4DAD5564" w:rsidR="00411835" w:rsidRPr="00676816" w:rsidRDefault="00635A95" w:rsidP="00676816">
            <w:pPr>
              <w:spacing w:after="0" w:line="240" w:lineRule="auto"/>
              <w:contextualSpacing/>
              <w:jc w:val="center"/>
            </w:pPr>
            <w:r w:rsidRPr="00676816">
              <w:t>S</w:t>
            </w:r>
          </w:p>
        </w:tc>
        <w:tc>
          <w:tcPr>
            <w:tcW w:w="1418" w:type="dxa"/>
          </w:tcPr>
          <w:p w14:paraId="18657612" w14:textId="4E7AE4C3" w:rsidR="00411835" w:rsidRPr="00676816" w:rsidRDefault="00635A95" w:rsidP="00676816">
            <w:pPr>
              <w:spacing w:after="0" w:line="240" w:lineRule="auto"/>
              <w:contextualSpacing/>
              <w:jc w:val="center"/>
            </w:pPr>
            <w:r w:rsidRPr="00676816">
              <w:t>Đ</w:t>
            </w:r>
          </w:p>
        </w:tc>
      </w:tr>
    </w:tbl>
    <w:p w14:paraId="574B0B8F" w14:textId="77777777" w:rsidR="00411835" w:rsidRPr="00676816" w:rsidRDefault="00411835" w:rsidP="00676816">
      <w:pPr>
        <w:spacing w:after="0" w:line="240" w:lineRule="auto"/>
        <w:contextualSpacing/>
        <w:rPr>
          <w:b/>
          <w:bCs/>
        </w:rPr>
      </w:pPr>
    </w:p>
    <w:p w14:paraId="00BF50B2" w14:textId="08F26CF8" w:rsidR="00411835" w:rsidRPr="00676816" w:rsidRDefault="00411835" w:rsidP="00676816">
      <w:pPr>
        <w:spacing w:after="0" w:line="240" w:lineRule="auto"/>
        <w:contextualSpacing/>
      </w:pPr>
      <w:r w:rsidRPr="00676816">
        <w:rPr>
          <w:b/>
          <w:bCs/>
        </w:rPr>
        <w:t>PHẦN III. Câu trắc nghiệm trả lời ngắn.</w:t>
      </w:r>
      <w:r w:rsidRPr="00676816">
        <w:t xml:space="preserve"> Thí sinh trả lời từ câu 1 đến câu 6.</w:t>
      </w:r>
    </w:p>
    <w:p w14:paraId="129DC837" w14:textId="77777777" w:rsidR="00AB31D7" w:rsidRPr="00676816" w:rsidRDefault="00AB31D7" w:rsidP="00676816">
      <w:pPr>
        <w:tabs>
          <w:tab w:val="left" w:pos="992"/>
        </w:tabs>
        <w:spacing w:after="0" w:line="240" w:lineRule="auto"/>
        <w:contextualSpacing/>
      </w:pPr>
      <w:r w:rsidRPr="00676816">
        <w:rPr>
          <w:b/>
          <w:bCs/>
          <w:lang w:val="nl-NL"/>
        </w:rPr>
        <w:t>Câu 1.</w:t>
      </w:r>
      <w:r w:rsidRPr="00676816">
        <w:rPr>
          <w:lang w:val="nl-NL"/>
        </w:rPr>
        <w:t xml:space="preserve"> Trong không gian </w:t>
      </w:r>
      <w:r w:rsidRPr="00676816">
        <w:rPr>
          <w:position w:val="-10"/>
          <w:lang w:val="nl-NL"/>
        </w:rPr>
        <w:object w:dxaOrig="555" w:dyaOrig="315" w14:anchorId="5417442D">
          <v:shape id="_x0000_i1170" type="#_x0000_t75" style="width:27pt;height:16.35pt" o:ole="">
            <v:imagedata r:id="rId237" o:title=""/>
          </v:shape>
          <o:OLEObject Type="Embed" ProgID="Equation.DSMT4" ShapeID="_x0000_i1170" DrawAspect="Content" ObjectID="_1785908051" r:id="rId288"/>
        </w:object>
      </w:r>
      <w:r w:rsidRPr="00676816">
        <w:rPr>
          <w:lang w:val="nl-NL"/>
        </w:rPr>
        <w:t xml:space="preserve">, gọi </w:t>
      </w:r>
      <w:r w:rsidRPr="00676816">
        <w:rPr>
          <w:position w:val="-14"/>
        </w:rPr>
        <w:object w:dxaOrig="1040" w:dyaOrig="400" w14:anchorId="1B9F66DD">
          <v:shape id="_x0000_i1171" type="#_x0000_t75" style="width:53.65pt;height:21.65pt" o:ole="">
            <v:imagedata r:id="rId239" o:title=""/>
          </v:shape>
          <o:OLEObject Type="Embed" ProgID="Equation.DSMT4" ShapeID="_x0000_i1171" DrawAspect="Content" ObjectID="_1785908052" r:id="rId289"/>
        </w:object>
      </w:r>
      <w:r w:rsidRPr="00676816">
        <w:t xml:space="preserve"> là điểm thuộc</w:t>
      </w:r>
      <w:r w:rsidRPr="00676816">
        <w:rPr>
          <w:lang w:val="nl-NL"/>
        </w:rPr>
        <w:t xml:space="preserve"> trục </w:t>
      </w:r>
      <w:r w:rsidRPr="00676816">
        <w:rPr>
          <w:position w:val="-6"/>
        </w:rPr>
        <w:object w:dxaOrig="345" w:dyaOrig="285" w14:anchorId="4D39F112">
          <v:shape id="_x0000_i1172" type="#_x0000_t75" style="width:18.35pt;height:14.35pt" o:ole="">
            <v:imagedata r:id="rId241" o:title=""/>
          </v:shape>
          <o:OLEObject Type="Embed" ProgID="Equation.DSMT4" ShapeID="_x0000_i1172" DrawAspect="Content" ObjectID="_1785908053" r:id="rId290"/>
        </w:object>
      </w:r>
      <w:r w:rsidRPr="00676816">
        <w:t xml:space="preserve"> sao cho </w:t>
      </w:r>
      <w:r w:rsidRPr="00676816">
        <w:rPr>
          <w:lang w:val="nl-NL"/>
        </w:rPr>
        <w:t xml:space="preserve">cách đều điểm </w:t>
      </w:r>
      <w:r w:rsidRPr="00676816">
        <w:rPr>
          <w:position w:val="-14"/>
        </w:rPr>
        <w:object w:dxaOrig="960" w:dyaOrig="405" w14:anchorId="42E20FA3">
          <v:shape id="_x0000_i1173" type="#_x0000_t75" style="width:48.35pt;height:19.65pt" o:ole="">
            <v:imagedata r:id="rId243" o:title=""/>
          </v:shape>
          <o:OLEObject Type="Embed" ProgID="Equation.DSMT4" ShapeID="_x0000_i1173" DrawAspect="Content" ObjectID="_1785908054" r:id="rId291"/>
        </w:object>
      </w:r>
      <w:r w:rsidRPr="00676816">
        <w:rPr>
          <w:lang w:val="nl-NL"/>
        </w:rPr>
        <w:t xml:space="preserve"> và mặt phẳng</w:t>
      </w:r>
      <w:r w:rsidRPr="00676816">
        <w:rPr>
          <w:position w:val="-14"/>
        </w:rPr>
        <w:object w:dxaOrig="2385" w:dyaOrig="405" w14:anchorId="757EC0B8">
          <v:shape id="_x0000_i1174" type="#_x0000_t75" style="width:119.65pt;height:19.65pt" o:ole="">
            <v:imagedata r:id="rId245" o:title=""/>
          </v:shape>
          <o:OLEObject Type="Embed" ProgID="Equation.DSMT4" ShapeID="_x0000_i1174" DrawAspect="Content" ObjectID="_1785908055" r:id="rId292"/>
        </w:object>
      </w:r>
      <w:r w:rsidRPr="00676816">
        <w:rPr>
          <w:lang w:val="nl-NL"/>
        </w:rPr>
        <w:t xml:space="preserve">. Tính </w:t>
      </w:r>
      <w:r w:rsidRPr="00676816">
        <w:rPr>
          <w:position w:val="-6"/>
        </w:rPr>
        <w:object w:dxaOrig="180" w:dyaOrig="220" w14:anchorId="1AB45140">
          <v:shape id="_x0000_i1175" type="#_x0000_t75" style="width:9pt;height:11pt" o:ole="">
            <v:imagedata r:id="rId247" o:title=""/>
          </v:shape>
          <o:OLEObject Type="Embed" ProgID="Equation.DSMT4" ShapeID="_x0000_i1175" DrawAspect="Content" ObjectID="_1785908056" r:id="rId293"/>
        </w:object>
      </w:r>
      <w:r w:rsidRPr="00676816">
        <w:t>.</w:t>
      </w:r>
    </w:p>
    <w:p w14:paraId="787FFA50" w14:textId="77777777" w:rsidR="0006145A" w:rsidRPr="00676816" w:rsidRDefault="0006145A" w:rsidP="00676816">
      <w:pPr>
        <w:spacing w:after="0" w:line="240" w:lineRule="auto"/>
        <w:contextualSpacing/>
        <w:jc w:val="center"/>
        <w:rPr>
          <w:lang w:val="nl-NL"/>
        </w:rPr>
      </w:pPr>
      <w:r w:rsidRPr="00676816">
        <w:rPr>
          <w:b/>
          <w:lang w:val="nl-NL"/>
        </w:rPr>
        <w:t>Lời giải</w:t>
      </w:r>
    </w:p>
    <w:p w14:paraId="339679AC" w14:textId="16997887" w:rsidR="00546490" w:rsidRPr="00676816" w:rsidRDefault="0038698B" w:rsidP="00676816">
      <w:pPr>
        <w:tabs>
          <w:tab w:val="left" w:pos="3402"/>
          <w:tab w:val="left" w:pos="5669"/>
          <w:tab w:val="left" w:pos="7937"/>
        </w:tabs>
        <w:spacing w:after="0" w:line="240" w:lineRule="auto"/>
        <w:contextualSpacing/>
        <w:rPr>
          <w:lang w:val="nl-NL"/>
        </w:rPr>
      </w:pPr>
      <w:r w:rsidRPr="00676816">
        <w:rPr>
          <w:b/>
        </w:rPr>
        <w:t xml:space="preserve">Đáp án: </w:t>
      </w:r>
      <w:r w:rsidR="00546490" w:rsidRPr="00676816">
        <w:rPr>
          <w:position w:val="-6"/>
        </w:rPr>
        <w:object w:dxaOrig="180" w:dyaOrig="279" w14:anchorId="420E57DC">
          <v:shape id="_x0000_i1176" type="#_x0000_t75" style="width:9pt;height:14.35pt" o:ole="">
            <v:imagedata r:id="rId294" o:title=""/>
          </v:shape>
          <o:OLEObject Type="Embed" ProgID="Equation.DSMT4" ShapeID="_x0000_i1176" DrawAspect="Content" ObjectID="_1785908057" r:id="rId295"/>
        </w:object>
      </w:r>
      <w:r w:rsidR="00546490" w:rsidRPr="00676816">
        <w:rPr>
          <w:lang w:val="nl-NL"/>
        </w:rPr>
        <w:t>.</w:t>
      </w:r>
      <w:r w:rsidR="00546490" w:rsidRPr="00676816">
        <w:rPr>
          <w:lang w:val="nl-NL"/>
        </w:rPr>
        <w:tab/>
      </w:r>
    </w:p>
    <w:p w14:paraId="11479AC1" w14:textId="77777777" w:rsidR="00546490" w:rsidRPr="00676816" w:rsidRDefault="00546490" w:rsidP="00676816">
      <w:pPr>
        <w:spacing w:after="0" w:line="240" w:lineRule="auto"/>
        <w:contextualSpacing/>
        <w:rPr>
          <w:lang w:val="nl-NL"/>
        </w:rPr>
      </w:pPr>
      <w:r w:rsidRPr="00676816">
        <w:rPr>
          <w:lang w:val="nl-NL"/>
        </w:rPr>
        <w:lastRenderedPageBreak/>
        <w:t xml:space="preserve">Vì </w:t>
      </w:r>
      <w:r w:rsidRPr="00676816">
        <w:rPr>
          <w:position w:val="-6"/>
        </w:rPr>
        <w:object w:dxaOrig="810" w:dyaOrig="285" w14:anchorId="3B4D79A6">
          <v:shape id="_x0000_i1177" type="#_x0000_t75" style="width:40.65pt;height:14.35pt" o:ole="">
            <v:imagedata r:id="rId296" o:title=""/>
          </v:shape>
          <o:OLEObject Type="Embed" ProgID="Equation.DSMT4" ShapeID="_x0000_i1177" DrawAspect="Content" ObjectID="_1785908058" r:id="rId297"/>
        </w:object>
      </w:r>
      <w:r w:rsidRPr="00676816">
        <w:rPr>
          <w:position w:val="-6"/>
        </w:rPr>
        <w:object w:dxaOrig="300" w:dyaOrig="240" w14:anchorId="2640B045">
          <v:shape id="_x0000_i1178" type="#_x0000_t75" style="width:15pt;height:11.65pt" o:ole="">
            <v:imagedata r:id="rId298" o:title=""/>
          </v:shape>
          <o:OLEObject Type="Embed" ProgID="Equation.DSMT4" ShapeID="_x0000_i1178" DrawAspect="Content" ObjectID="_1785908059" r:id="rId299"/>
        </w:object>
      </w:r>
      <w:r w:rsidRPr="00676816">
        <w:rPr>
          <w:position w:val="-14"/>
        </w:rPr>
        <w:object w:dxaOrig="1040" w:dyaOrig="400" w14:anchorId="1AB70E2D">
          <v:shape id="_x0000_i1179" type="#_x0000_t75" style="width:53pt;height:19.65pt" o:ole="">
            <v:imagedata r:id="rId300" o:title=""/>
          </v:shape>
          <o:OLEObject Type="Embed" ProgID="Equation.DSMT4" ShapeID="_x0000_i1179" DrawAspect="Content" ObjectID="_1785908060" r:id="rId301"/>
        </w:object>
      </w:r>
      <w:r w:rsidRPr="00676816">
        <w:rPr>
          <w:lang w:val="nl-NL"/>
        </w:rPr>
        <w:t xml:space="preserve">. Ta có: </w:t>
      </w:r>
      <w:r w:rsidRPr="00676816">
        <w:rPr>
          <w:position w:val="-16"/>
        </w:rPr>
        <w:object w:dxaOrig="2420" w:dyaOrig="520" w14:anchorId="7BA79648">
          <v:shape id="_x0000_i1180" type="#_x0000_t75" style="width:121.65pt;height:26.35pt" o:ole="">
            <v:imagedata r:id="rId302" o:title=""/>
          </v:shape>
          <o:OLEObject Type="Embed" ProgID="Equation.DSMT4" ShapeID="_x0000_i1180" DrawAspect="Content" ObjectID="_1785908061" r:id="rId303"/>
        </w:object>
      </w:r>
      <w:r w:rsidRPr="00676816">
        <w:rPr>
          <w:lang w:val="nl-NL"/>
        </w:rPr>
        <w:t xml:space="preserve">; </w:t>
      </w:r>
      <w:r w:rsidRPr="00676816">
        <w:rPr>
          <w:position w:val="-28"/>
        </w:rPr>
        <w:object w:dxaOrig="2000" w:dyaOrig="700" w14:anchorId="673D425D">
          <v:shape id="_x0000_i1181" type="#_x0000_t75" style="width:99.35pt;height:34.65pt" o:ole="">
            <v:imagedata r:id="rId304" o:title=""/>
          </v:shape>
          <o:OLEObject Type="Embed" ProgID="Equation.DSMT4" ShapeID="_x0000_i1181" DrawAspect="Content" ObjectID="_1785908062" r:id="rId305"/>
        </w:object>
      </w:r>
      <w:r w:rsidRPr="00676816">
        <w:rPr>
          <w:lang w:val="nl-NL"/>
        </w:rPr>
        <w:t>.</w:t>
      </w:r>
    </w:p>
    <w:p w14:paraId="03088C46" w14:textId="77777777" w:rsidR="00546490" w:rsidRPr="00676816" w:rsidRDefault="00546490" w:rsidP="00676816">
      <w:pPr>
        <w:spacing w:after="0" w:line="240" w:lineRule="auto"/>
        <w:contextualSpacing/>
        <w:rPr>
          <w:lang w:val="nl-NL"/>
        </w:rPr>
      </w:pPr>
      <w:r w:rsidRPr="00676816">
        <w:rPr>
          <w:position w:val="-4"/>
        </w:rPr>
        <w:object w:dxaOrig="315" w:dyaOrig="255" w14:anchorId="3427CD84">
          <v:shape id="_x0000_i1182" type="#_x0000_t75" style="width:16.35pt;height:12.35pt" o:ole="">
            <v:imagedata r:id="rId306" o:title=""/>
          </v:shape>
          <o:OLEObject Type="Embed" ProgID="Equation.DSMT4" ShapeID="_x0000_i1182" DrawAspect="Content" ObjectID="_1785908063" r:id="rId307"/>
        </w:object>
      </w:r>
      <w:r w:rsidRPr="00676816">
        <w:rPr>
          <w:lang w:val="nl-NL"/>
        </w:rPr>
        <w:t xml:space="preserve"> cách đều điểm </w:t>
      </w:r>
      <w:r w:rsidRPr="00676816">
        <w:rPr>
          <w:position w:val="-14"/>
        </w:rPr>
        <w:object w:dxaOrig="960" w:dyaOrig="405" w14:anchorId="760411B9">
          <v:shape id="_x0000_i1183" type="#_x0000_t75" style="width:48.35pt;height:19.65pt" o:ole="">
            <v:imagedata r:id="rId308" o:title=""/>
          </v:shape>
          <o:OLEObject Type="Embed" ProgID="Equation.DSMT4" ShapeID="_x0000_i1183" DrawAspect="Content" ObjectID="_1785908064" r:id="rId309"/>
        </w:object>
      </w:r>
      <w:r w:rsidRPr="00676816">
        <w:rPr>
          <w:lang w:val="nl-NL"/>
        </w:rPr>
        <w:t xml:space="preserve"> và mặt phẳng </w:t>
      </w:r>
      <w:r w:rsidRPr="00676816">
        <w:rPr>
          <w:position w:val="-14"/>
        </w:rPr>
        <w:object w:dxaOrig="2370" w:dyaOrig="405" w14:anchorId="1528DF12">
          <v:shape id="_x0000_i1184" type="#_x0000_t75" style="width:118pt;height:19.65pt" o:ole="">
            <v:imagedata r:id="rId310" o:title=""/>
          </v:shape>
          <o:OLEObject Type="Embed" ProgID="Equation.DSMT4" ShapeID="_x0000_i1184" DrawAspect="Content" ObjectID="_1785908065" r:id="rId311"/>
        </w:object>
      </w:r>
      <w:r w:rsidRPr="00676816">
        <w:rPr>
          <w:lang w:val="nl-NL"/>
        </w:rPr>
        <w:t xml:space="preserve"> khi và chỉ khi</w:t>
      </w:r>
    </w:p>
    <w:p w14:paraId="79FA08B5" w14:textId="77777777" w:rsidR="00546490" w:rsidRPr="00676816" w:rsidRDefault="00546490" w:rsidP="00676816">
      <w:pPr>
        <w:spacing w:after="0" w:line="240" w:lineRule="auto"/>
        <w:contextualSpacing/>
        <w:jc w:val="center"/>
      </w:pPr>
      <w:r w:rsidRPr="00676816">
        <w:rPr>
          <w:position w:val="-28"/>
        </w:rPr>
        <w:object w:dxaOrig="5220" w:dyaOrig="700" w14:anchorId="5C026890">
          <v:shape id="_x0000_i1185" type="#_x0000_t75" style="width:261.65pt;height:34.65pt" o:ole="">
            <v:imagedata r:id="rId312" o:title=""/>
          </v:shape>
          <o:OLEObject Type="Embed" ProgID="Equation.DSMT4" ShapeID="_x0000_i1185" DrawAspect="Content" ObjectID="_1785908066" r:id="rId313"/>
        </w:object>
      </w:r>
      <w:r w:rsidRPr="00676816">
        <w:t>.</w:t>
      </w:r>
    </w:p>
    <w:p w14:paraId="1F7A10F1" w14:textId="77777777" w:rsidR="00036F40" w:rsidRDefault="0006145A" w:rsidP="00036F40">
      <w:pPr>
        <w:spacing w:after="0" w:line="240" w:lineRule="auto"/>
        <w:jc w:val="left"/>
      </w:pPr>
      <w:r w:rsidRPr="00676816">
        <w:rPr>
          <w:b/>
          <w:bCs/>
        </w:rPr>
        <w:t xml:space="preserve">Câu 2. </w:t>
      </w:r>
      <w:r w:rsidR="00036F40" w:rsidRPr="00927B1D">
        <w:rPr>
          <w:iCs/>
        </w:rPr>
        <w:t xml:space="preserve">Một phần mềm mô phỏng vận động viên đang tập bắn súng trong không gian </w:t>
      </w:r>
      <w:proofErr w:type="spellStart"/>
      <w:r w:rsidR="00036F40" w:rsidRPr="00927B1D">
        <w:rPr>
          <w:i/>
        </w:rPr>
        <w:t>Oxyz</w:t>
      </w:r>
      <w:proofErr w:type="spellEnd"/>
      <w:r w:rsidR="00036F40" w:rsidRPr="00927B1D">
        <w:rPr>
          <w:iCs/>
        </w:rPr>
        <w:t xml:space="preserve">. Cho biết trục </w:t>
      </w:r>
      <w:r w:rsidR="00036F40" w:rsidRPr="00927B1D">
        <w:rPr>
          <w:i/>
        </w:rPr>
        <w:t>d</w:t>
      </w:r>
      <w:r w:rsidR="00036F40" w:rsidRPr="00927B1D">
        <w:rPr>
          <w:iCs/>
        </w:rPr>
        <w:t xml:space="preserve"> của </w:t>
      </w:r>
      <w:proofErr w:type="spellStart"/>
      <w:r w:rsidR="00036F40" w:rsidRPr="00927B1D">
        <w:rPr>
          <w:iCs/>
        </w:rPr>
        <w:t>nòng</w:t>
      </w:r>
      <w:proofErr w:type="spellEnd"/>
      <w:r w:rsidR="00036F40" w:rsidRPr="00927B1D">
        <w:rPr>
          <w:iCs/>
        </w:rPr>
        <w:t xml:space="preserve"> súng đi qua hai điểm</w:t>
      </w:r>
      <w:r w:rsidR="00036F40">
        <w:rPr>
          <w:b/>
          <w:bCs/>
          <w:iCs/>
        </w:rPr>
        <w:t xml:space="preserve"> </w:t>
      </w:r>
      <w:r w:rsidR="00036F40" w:rsidRPr="00676816">
        <w:rPr>
          <w:position w:val="-14"/>
        </w:rPr>
        <w:object w:dxaOrig="920" w:dyaOrig="400" w14:anchorId="7C5E4586">
          <v:shape id="_x0000_i1186" type="#_x0000_t75" style="width:46.35pt;height:19.65pt" o:ole="">
            <v:imagedata r:id="rId249" o:title=""/>
          </v:shape>
          <o:OLEObject Type="Embed" ProgID="Equation.DSMT4" ShapeID="_x0000_i1186" DrawAspect="Content" ObjectID="_1785908067" r:id="rId314"/>
        </w:object>
      </w:r>
      <w:r w:rsidR="00036F40">
        <w:t xml:space="preserve"> và </w:t>
      </w:r>
      <w:r w:rsidR="00036F40" w:rsidRPr="00676816">
        <w:rPr>
          <w:position w:val="-14"/>
        </w:rPr>
        <w:object w:dxaOrig="940" w:dyaOrig="400" w14:anchorId="479E1480">
          <v:shape id="_x0000_i1187" type="#_x0000_t75" style="width:47.65pt;height:19.65pt" o:ole="">
            <v:imagedata r:id="rId251" o:title=""/>
          </v:shape>
          <o:OLEObject Type="Embed" ProgID="Equation.DSMT4" ShapeID="_x0000_i1187" DrawAspect="Content" ObjectID="_1785908068" r:id="rId315"/>
        </w:object>
      </w:r>
      <w:r w:rsidR="00036F40">
        <w:t xml:space="preserve"> </w:t>
      </w:r>
      <w:proofErr w:type="spellStart"/>
      <w:r w:rsidR="00036F40">
        <w:t>và</w:t>
      </w:r>
      <w:proofErr w:type="spellEnd"/>
      <w:r w:rsidR="00036F40">
        <w:t xml:space="preserve"> đạn được bắn theo một đường thẳng. Mặt phẳng chứa tấm bia là mặt phẳng </w:t>
      </w:r>
      <w:r w:rsidR="00036F40" w:rsidRPr="00927B1D">
        <w:rPr>
          <w:position w:val="-14"/>
        </w:rPr>
        <w:object w:dxaOrig="639" w:dyaOrig="400" w14:anchorId="16853EDB">
          <v:shape id="_x0000_i1188" type="#_x0000_t75" style="width:32.65pt;height:19.65pt" o:ole="">
            <v:imagedata r:id="rId253" o:title=""/>
          </v:shape>
          <o:OLEObject Type="Embed" ProgID="Equation.DSMT4" ShapeID="_x0000_i1188" DrawAspect="Content" ObjectID="_1785908069" r:id="rId316"/>
        </w:object>
      </w:r>
      <w:r w:rsidR="00036F40">
        <w:t xml:space="preserve">. Biết rằng tâm của tấm bia có toạ độ là </w:t>
      </w:r>
      <w:r w:rsidR="00036F40" w:rsidRPr="00676816">
        <w:rPr>
          <w:position w:val="-14"/>
        </w:rPr>
        <w:object w:dxaOrig="920" w:dyaOrig="400" w14:anchorId="10C90E8F">
          <v:shape id="_x0000_i1189" type="#_x0000_t75" style="width:46.35pt;height:19.65pt" o:ole="">
            <v:imagedata r:id="rId255" o:title=""/>
          </v:shape>
          <o:OLEObject Type="Embed" ProgID="Equation.DSMT4" ShapeID="_x0000_i1189" DrawAspect="Content" ObjectID="_1785908070" r:id="rId317"/>
        </w:object>
      </w:r>
      <w:r w:rsidR="00036F40">
        <w:t>.  Khi viên đạn được bắn vào bia, tính khoảng cách từ viên đạn trúng đến tâm của bia?</w:t>
      </w:r>
    </w:p>
    <w:p w14:paraId="28E8B363" w14:textId="77777777" w:rsidR="00036F40" w:rsidRDefault="00036F40" w:rsidP="00036F40">
      <w:pPr>
        <w:spacing w:after="0" w:line="240" w:lineRule="auto"/>
        <w:jc w:val="left"/>
        <w:rPr>
          <w:b/>
          <w:bCs/>
          <w:iCs/>
        </w:rPr>
      </w:pPr>
      <w:r w:rsidRPr="00927B1D">
        <w:rPr>
          <w:b/>
          <w:bCs/>
          <w:iCs/>
          <w:noProof/>
        </w:rPr>
        <w:drawing>
          <wp:inline distT="0" distB="0" distL="0" distR="0" wp14:anchorId="6587E2FD" wp14:editId="291BEB8A">
            <wp:extent cx="3095983" cy="1910746"/>
            <wp:effectExtent l="0" t="0" r="9525" b="0"/>
            <wp:docPr id="98633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337832" name=""/>
                    <pic:cNvPicPr/>
                  </pic:nvPicPr>
                  <pic:blipFill>
                    <a:blip r:embed="rId257"/>
                    <a:stretch>
                      <a:fillRect/>
                    </a:stretch>
                  </pic:blipFill>
                  <pic:spPr>
                    <a:xfrm>
                      <a:off x="0" y="0"/>
                      <a:ext cx="3103800" cy="1915570"/>
                    </a:xfrm>
                    <a:prstGeom prst="rect">
                      <a:avLst/>
                    </a:prstGeom>
                  </pic:spPr>
                </pic:pic>
              </a:graphicData>
            </a:graphic>
          </wp:inline>
        </w:drawing>
      </w:r>
    </w:p>
    <w:p w14:paraId="02369B89" w14:textId="2770E34F" w:rsidR="00036F40" w:rsidRDefault="00036F40" w:rsidP="00036F40">
      <w:pPr>
        <w:spacing w:after="0" w:line="240" w:lineRule="auto"/>
        <w:jc w:val="center"/>
        <w:rPr>
          <w:b/>
          <w:bCs/>
          <w:iCs/>
        </w:rPr>
      </w:pPr>
      <w:r>
        <w:rPr>
          <w:b/>
          <w:bCs/>
          <w:iCs/>
        </w:rPr>
        <w:t>Lời giải</w:t>
      </w:r>
    </w:p>
    <w:p w14:paraId="03F97D96" w14:textId="77777777" w:rsidR="00036F40" w:rsidRDefault="00036F40" w:rsidP="00036F40">
      <w:pPr>
        <w:spacing w:after="0" w:line="240" w:lineRule="auto"/>
        <w:jc w:val="left"/>
      </w:pPr>
      <w:r w:rsidRPr="00927B1D">
        <w:rPr>
          <w:iCs/>
        </w:rPr>
        <w:t xml:space="preserve">Phương trình đường thẳng </w:t>
      </w:r>
      <w:r w:rsidRPr="00927B1D">
        <w:rPr>
          <w:i/>
        </w:rPr>
        <w:t>d</w:t>
      </w:r>
      <w:r w:rsidRPr="00927B1D">
        <w:rPr>
          <w:iCs/>
        </w:rPr>
        <w:t xml:space="preserve"> là:</w:t>
      </w:r>
      <w:r>
        <w:rPr>
          <w:b/>
          <w:bCs/>
          <w:iCs/>
        </w:rPr>
        <w:t xml:space="preserve"> </w:t>
      </w:r>
      <w:r w:rsidRPr="00676816">
        <w:rPr>
          <w:position w:val="-52"/>
        </w:rPr>
        <w:object w:dxaOrig="1340" w:dyaOrig="1180" w14:anchorId="0C4043DE">
          <v:shape id="_x0000_i1190" type="#_x0000_t75" style="width:64pt;height:55.65pt" o:ole="">
            <v:imagedata r:id="rId318" o:title=""/>
          </v:shape>
          <o:OLEObject Type="Embed" ProgID="Equation.DSMT4" ShapeID="_x0000_i1190" DrawAspect="Content" ObjectID="_1785908071" r:id="rId319"/>
        </w:object>
      </w:r>
    </w:p>
    <w:p w14:paraId="15539A6B" w14:textId="77777777" w:rsidR="00036F40" w:rsidRDefault="00036F40" w:rsidP="00036F40">
      <w:pPr>
        <w:spacing w:after="0" w:line="240" w:lineRule="auto"/>
        <w:jc w:val="left"/>
      </w:pPr>
      <w:r>
        <w:t>Toạ độ của viên đạn được bắn vào bia là g</w:t>
      </w:r>
      <w:r w:rsidRPr="00927B1D">
        <w:t xml:space="preserve">iao </w:t>
      </w:r>
      <w:r>
        <w:t xml:space="preserve">điểm </w:t>
      </w:r>
      <w:r w:rsidRPr="00927B1D">
        <w:t>của</w:t>
      </w:r>
      <w:r>
        <w:t xml:space="preserve"> đường thẳng</w:t>
      </w:r>
      <w:r w:rsidRPr="00927B1D">
        <w:t xml:space="preserve"> </w:t>
      </w:r>
      <w:r w:rsidRPr="00927B1D">
        <w:rPr>
          <w:i/>
          <w:iCs/>
        </w:rPr>
        <w:t>d</w:t>
      </w:r>
      <w:r w:rsidRPr="00927B1D">
        <w:t xml:space="preserve"> với mặt p</w:t>
      </w:r>
      <w:r>
        <w:t xml:space="preserve">hẳng </w:t>
      </w:r>
      <w:r w:rsidRPr="00927B1D">
        <w:rPr>
          <w:position w:val="-14"/>
        </w:rPr>
        <w:object w:dxaOrig="639" w:dyaOrig="400" w14:anchorId="18784CCE">
          <v:shape id="_x0000_i1191" type="#_x0000_t75" style="width:32.65pt;height:19.65pt" o:ole="">
            <v:imagedata r:id="rId253" o:title=""/>
          </v:shape>
          <o:OLEObject Type="Embed" ProgID="Equation.DSMT4" ShapeID="_x0000_i1191" DrawAspect="Content" ObjectID="_1785908072" r:id="rId320"/>
        </w:object>
      </w:r>
      <w:r>
        <w:t xml:space="preserve"> là: </w:t>
      </w:r>
      <w:r w:rsidRPr="00927B1D">
        <w:rPr>
          <w:position w:val="-14"/>
        </w:rPr>
        <w:object w:dxaOrig="1260" w:dyaOrig="400" w14:anchorId="5A27344E">
          <v:shape id="_x0000_i1192" type="#_x0000_t75" style="width:59.65pt;height:19pt" o:ole="">
            <v:imagedata r:id="rId321" o:title=""/>
          </v:shape>
          <o:OLEObject Type="Embed" ProgID="Equation.DSMT4" ShapeID="_x0000_i1192" DrawAspect="Content" ObjectID="_1785908073" r:id="rId322"/>
        </w:object>
      </w:r>
      <w:r>
        <w:t>.</w:t>
      </w:r>
    </w:p>
    <w:p w14:paraId="4357CACF" w14:textId="77777777" w:rsidR="00036F40" w:rsidRPr="00927B1D" w:rsidRDefault="00036F40" w:rsidP="00036F40">
      <w:pPr>
        <w:spacing w:after="0" w:line="240" w:lineRule="auto"/>
        <w:jc w:val="left"/>
        <w:rPr>
          <w:b/>
          <w:bCs/>
          <w:iCs/>
        </w:rPr>
      </w:pPr>
      <w:r>
        <w:t xml:space="preserve">Vậy khoảng cách từ viên đạn đến tâm của bia là </w:t>
      </w:r>
      <w:r w:rsidRPr="00AA03E2">
        <w:rPr>
          <w:position w:val="-12"/>
        </w:rPr>
        <w:object w:dxaOrig="4180" w:dyaOrig="460" w14:anchorId="2D0E7A64">
          <v:shape id="_x0000_i1193" type="#_x0000_t75" style="width:199pt;height:21.65pt" o:ole="">
            <v:imagedata r:id="rId323" o:title=""/>
          </v:shape>
          <o:OLEObject Type="Embed" ProgID="Equation.DSMT4" ShapeID="_x0000_i1193" DrawAspect="Content" ObjectID="_1785908074" r:id="rId324"/>
        </w:object>
      </w:r>
    </w:p>
    <w:p w14:paraId="2BE2120A" w14:textId="1A0C50E3" w:rsidR="007518A2" w:rsidRPr="005442CB" w:rsidRDefault="001F62FB" w:rsidP="00036F40">
      <w:pPr>
        <w:pStyle w:val="ListParagraph"/>
        <w:tabs>
          <w:tab w:val="left" w:pos="992"/>
        </w:tabs>
        <w:spacing w:line="240" w:lineRule="auto"/>
        <w:ind w:left="0"/>
        <w:rPr>
          <w:b/>
          <w:bCs/>
          <w:i/>
          <w:iCs/>
        </w:rPr>
      </w:pPr>
      <w:r>
        <w:rPr>
          <w:b/>
        </w:rPr>
        <w:t xml:space="preserve">Câu 3. </w:t>
      </w:r>
      <w:r>
        <w:rPr>
          <w:bCs/>
        </w:rPr>
        <w:t xml:space="preserve">Khi sử dụng phần mềm mô phỏng để thiết kế một chậu câu, người ta quay hình phẳng giới hạn bởi đồ thị hàm số </w:t>
      </w:r>
      <w:r w:rsidR="005442CB" w:rsidRPr="00676816">
        <w:rPr>
          <w:position w:val="-10"/>
        </w:rPr>
        <w:object w:dxaOrig="1100" w:dyaOrig="380" w14:anchorId="356CD33A">
          <v:shape id="_x0000_i1194" type="#_x0000_t75" style="width:55pt;height:19pt" o:ole="">
            <v:imagedata r:id="rId258" o:title=""/>
          </v:shape>
          <o:OLEObject Type="Embed" ProgID="Equation.DSMT4" ShapeID="_x0000_i1194" DrawAspect="Content" ObjectID="_1785908075" r:id="rId325"/>
        </w:object>
      </w:r>
      <w:r w:rsidR="005442CB">
        <w:t xml:space="preserve">, trục hoành và hai đường thẳng </w:t>
      </w:r>
      <w:r w:rsidR="005442CB" w:rsidRPr="00676816">
        <w:rPr>
          <w:position w:val="-10"/>
        </w:rPr>
        <w:object w:dxaOrig="1120" w:dyaOrig="320" w14:anchorId="176D1E15">
          <v:shape id="_x0000_i1195" type="#_x0000_t75" style="width:56.35pt;height:16.35pt" o:ole="">
            <v:imagedata r:id="rId260" o:title=""/>
          </v:shape>
          <o:OLEObject Type="Embed" ProgID="Equation.DSMT4" ShapeID="_x0000_i1195" DrawAspect="Content" ObjectID="_1785908076" r:id="rId326"/>
        </w:object>
      </w:r>
      <w:r w:rsidR="005442CB">
        <w:t xml:space="preserve"> quanh trục hoành. Biết đơn vị trên các trục </w:t>
      </w:r>
      <w:proofErr w:type="spellStart"/>
      <w:r w:rsidR="005442CB">
        <w:t>tọa</w:t>
      </w:r>
      <w:proofErr w:type="spellEnd"/>
      <w:r w:rsidR="005442CB">
        <w:t xml:space="preserve"> độ là </w:t>
      </w:r>
      <w:r w:rsidR="005442CB" w:rsidRPr="005442CB">
        <w:rPr>
          <w:i/>
          <w:iCs/>
        </w:rPr>
        <w:t>dm</w:t>
      </w:r>
      <w:r w:rsidR="005442CB">
        <w:t xml:space="preserve">. Thể tích của chậu cây bằng bao nhiêu </w:t>
      </w:r>
      <w:r w:rsidR="005442CB" w:rsidRPr="005442CB">
        <w:rPr>
          <w:position w:val="-6"/>
        </w:rPr>
        <w:object w:dxaOrig="440" w:dyaOrig="320" w14:anchorId="5D833CB3">
          <v:shape id="_x0000_i1196" type="#_x0000_t75" style="width:21.65pt;height:16.35pt" o:ole="">
            <v:imagedata r:id="rId262" o:title=""/>
          </v:shape>
          <o:OLEObject Type="Embed" ProgID="Equation.DSMT4" ShapeID="_x0000_i1196" DrawAspect="Content" ObjectID="_1785908077" r:id="rId327"/>
        </w:object>
      </w:r>
      <w:r w:rsidR="005442CB">
        <w:t xml:space="preserve"> </w:t>
      </w:r>
      <w:r w:rsidR="005442CB" w:rsidRPr="005442CB">
        <w:rPr>
          <w:i/>
          <w:iCs/>
        </w:rPr>
        <w:t>(kết quả làm tròn đến hàng phần mười)</w:t>
      </w:r>
    </w:p>
    <w:p w14:paraId="1556A02B" w14:textId="21FBAAA9" w:rsidR="005442CB" w:rsidRDefault="005442CB" w:rsidP="005442CB">
      <w:pPr>
        <w:spacing w:after="0" w:line="240" w:lineRule="auto"/>
        <w:ind w:hanging="3"/>
        <w:contextualSpacing/>
        <w:jc w:val="center"/>
        <w:rPr>
          <w:b/>
          <w:bCs/>
        </w:rPr>
      </w:pPr>
      <w:r w:rsidRPr="005442CB">
        <w:rPr>
          <w:b/>
          <w:bCs/>
        </w:rPr>
        <w:t>Lời giải</w:t>
      </w:r>
    </w:p>
    <w:p w14:paraId="71F0B728" w14:textId="2A511559" w:rsidR="005442CB" w:rsidRPr="005442CB" w:rsidRDefault="005442CB" w:rsidP="005442CB">
      <w:pPr>
        <w:spacing w:after="0" w:line="240" w:lineRule="auto"/>
        <w:ind w:hanging="3"/>
        <w:contextualSpacing/>
        <w:rPr>
          <w:rFonts w:eastAsia="Calibri"/>
        </w:rPr>
      </w:pPr>
      <w:r>
        <w:rPr>
          <w:rFonts w:eastAsia="Calibri"/>
        </w:rPr>
        <w:t xml:space="preserve">Thể tích chậu cây là: </w:t>
      </w:r>
      <w:r w:rsidRPr="005442CB">
        <w:rPr>
          <w:position w:val="-32"/>
        </w:rPr>
        <w:object w:dxaOrig="2920" w:dyaOrig="800" w14:anchorId="13061122">
          <v:shape id="_x0000_i1197" type="#_x0000_t75" style="width:145.35pt;height:40.65pt" o:ole="">
            <v:imagedata r:id="rId328" o:title=""/>
          </v:shape>
          <o:OLEObject Type="Embed" ProgID="Equation.DSMT4" ShapeID="_x0000_i1197" DrawAspect="Content" ObjectID="_1785908078" r:id="rId329"/>
        </w:object>
      </w:r>
    </w:p>
    <w:p w14:paraId="6766F1E9" w14:textId="4127B4AA" w:rsidR="00546490" w:rsidRPr="00676816" w:rsidRDefault="00546490" w:rsidP="00676816">
      <w:pPr>
        <w:spacing w:after="0" w:line="240" w:lineRule="auto"/>
        <w:ind w:hanging="3"/>
        <w:contextualSpacing/>
        <w:rPr>
          <w:iCs/>
        </w:rPr>
      </w:pPr>
      <w:r w:rsidRPr="00676816">
        <w:rPr>
          <w:rFonts w:eastAsia="Calibri"/>
          <w:b/>
        </w:rPr>
        <w:t>Câu 4.</w:t>
      </w:r>
      <w:r w:rsidRPr="00676816">
        <w:rPr>
          <w:b/>
        </w:rPr>
        <w:t xml:space="preserve"> </w:t>
      </w:r>
      <w:r w:rsidR="00DB3446" w:rsidRPr="00676816">
        <w:rPr>
          <w:rFonts w:eastAsia="Times New Roman"/>
        </w:rPr>
        <w:t xml:space="preserve">Xác suất để ngày mai trời mưa là </w:t>
      </w:r>
      <w:r w:rsidR="00DB3446" w:rsidRPr="00676816">
        <w:rPr>
          <w:position w:val="-10"/>
        </w:rPr>
        <w:object w:dxaOrig="380" w:dyaOrig="320" w14:anchorId="402DB8AE">
          <v:shape id="_x0000_i1198" type="#_x0000_t75" style="width:19pt;height:16.35pt" o:ole="">
            <v:imagedata r:id="rId264" o:title=""/>
          </v:shape>
          <o:OLEObject Type="Embed" ProgID="Equation.DSMT4" ShapeID="_x0000_i1198" DrawAspect="Content" ObjectID="_1785908079" r:id="rId330"/>
        </w:object>
      </w:r>
      <w:r w:rsidR="00DB3446" w:rsidRPr="00676816">
        <w:rPr>
          <w:rFonts w:eastAsia="Times New Roman"/>
        </w:rPr>
        <w:t xml:space="preserve">. Nếu trời mưa thì ông </w:t>
      </w:r>
      <w:proofErr w:type="gramStart"/>
      <w:r w:rsidR="00DB3446" w:rsidRPr="00676816">
        <w:rPr>
          <w:rFonts w:eastAsia="Times New Roman"/>
        </w:rPr>
        <w:t>An</w:t>
      </w:r>
      <w:proofErr w:type="gramEnd"/>
      <w:r w:rsidR="00DB3446" w:rsidRPr="00676816">
        <w:rPr>
          <w:rFonts w:eastAsia="Times New Roman"/>
        </w:rPr>
        <w:t xml:space="preserve"> đi làm bằng xe buýt với xác suất </w:t>
      </w:r>
      <w:r w:rsidR="00DB3446" w:rsidRPr="00676816">
        <w:rPr>
          <w:position w:val="-10"/>
        </w:rPr>
        <w:object w:dxaOrig="380" w:dyaOrig="320" w14:anchorId="3512B7F0">
          <v:shape id="_x0000_i1199" type="#_x0000_t75" style="width:19pt;height:16.35pt" o:ole="">
            <v:imagedata r:id="rId266" o:title=""/>
          </v:shape>
          <o:OLEObject Type="Embed" ProgID="Equation.DSMT4" ShapeID="_x0000_i1199" DrawAspect="Content" ObjectID="_1785908080" r:id="rId331"/>
        </w:object>
      </w:r>
      <w:r w:rsidR="00DB3446" w:rsidRPr="00676816">
        <w:rPr>
          <w:rFonts w:eastAsia="Times New Roman"/>
        </w:rPr>
        <w:t xml:space="preserve">. Nếu trời không mưa thì ông </w:t>
      </w:r>
      <w:proofErr w:type="gramStart"/>
      <w:r w:rsidR="00DB3446" w:rsidRPr="00676816">
        <w:rPr>
          <w:rFonts w:eastAsia="Times New Roman"/>
        </w:rPr>
        <w:t>An</w:t>
      </w:r>
      <w:proofErr w:type="gramEnd"/>
      <w:r w:rsidR="00DB3446" w:rsidRPr="00676816">
        <w:rPr>
          <w:rFonts w:eastAsia="Times New Roman"/>
        </w:rPr>
        <w:t xml:space="preserve"> đi làm bằng xe máy với xác suất </w:t>
      </w:r>
      <w:r w:rsidR="00DB3446" w:rsidRPr="00676816">
        <w:rPr>
          <w:position w:val="-10"/>
        </w:rPr>
        <w:object w:dxaOrig="499" w:dyaOrig="320" w14:anchorId="2A274C07">
          <v:shape id="_x0000_i1200" type="#_x0000_t75" style="width:24.35pt;height:16.35pt" o:ole="">
            <v:imagedata r:id="rId268" o:title=""/>
          </v:shape>
          <o:OLEObject Type="Embed" ProgID="Equation.DSMT4" ShapeID="_x0000_i1200" DrawAspect="Content" ObjectID="_1785908081" r:id="rId332"/>
        </w:object>
      </w:r>
      <w:r w:rsidR="00DB3446" w:rsidRPr="00676816">
        <w:rPr>
          <w:rFonts w:eastAsia="Times New Roman"/>
        </w:rPr>
        <w:t xml:space="preserve">. Tính xác suất để ông </w:t>
      </w:r>
      <w:proofErr w:type="gramStart"/>
      <w:r w:rsidR="00DB3446" w:rsidRPr="00676816">
        <w:rPr>
          <w:rFonts w:eastAsia="Times New Roman"/>
        </w:rPr>
        <w:t>An</w:t>
      </w:r>
      <w:proofErr w:type="gramEnd"/>
      <w:r w:rsidR="00DB3446" w:rsidRPr="00676816">
        <w:rPr>
          <w:rFonts w:eastAsia="Times New Roman"/>
        </w:rPr>
        <w:t xml:space="preserve"> đi làm bằng xe buýt vào ngày mai </w:t>
      </w:r>
      <w:r w:rsidR="00DB3446" w:rsidRPr="00676816">
        <w:rPr>
          <w:bCs/>
        </w:rPr>
        <w:t>(</w:t>
      </w:r>
      <w:r w:rsidR="00DB3446" w:rsidRPr="00676816">
        <w:rPr>
          <w:bCs/>
          <w:i/>
          <w:iCs/>
        </w:rPr>
        <w:t xml:space="preserve">kết quả làm tròn đến hàng </w:t>
      </w:r>
      <w:r w:rsidR="005442CB">
        <w:rPr>
          <w:bCs/>
          <w:i/>
          <w:iCs/>
        </w:rPr>
        <w:t>phần trăm</w:t>
      </w:r>
      <w:r w:rsidR="00DB3446" w:rsidRPr="00676816">
        <w:rPr>
          <w:bCs/>
        </w:rPr>
        <w:t>)</w:t>
      </w:r>
      <w:r w:rsidR="00DB3446" w:rsidRPr="00676816">
        <w:rPr>
          <w:rFonts w:eastAsia="Times New Roman"/>
        </w:rPr>
        <w:t>.</w:t>
      </w:r>
    </w:p>
    <w:p w14:paraId="735B6077" w14:textId="77777777" w:rsidR="00546490" w:rsidRPr="00676816" w:rsidRDefault="00546490" w:rsidP="00676816">
      <w:pPr>
        <w:spacing w:after="0" w:line="240" w:lineRule="auto"/>
        <w:contextualSpacing/>
        <w:jc w:val="center"/>
      </w:pPr>
      <w:r w:rsidRPr="00676816">
        <w:rPr>
          <w:b/>
        </w:rPr>
        <w:t>Lời giải</w:t>
      </w:r>
    </w:p>
    <w:p w14:paraId="1390B9DB" w14:textId="293555EA" w:rsidR="00546490" w:rsidRPr="00676816" w:rsidRDefault="0038698B" w:rsidP="00676816">
      <w:pPr>
        <w:spacing w:after="0" w:line="240" w:lineRule="auto"/>
        <w:contextualSpacing/>
      </w:pPr>
      <w:r w:rsidRPr="00676816">
        <w:rPr>
          <w:b/>
        </w:rPr>
        <w:lastRenderedPageBreak/>
        <w:t xml:space="preserve">Đáp án: </w:t>
      </w:r>
      <w:r w:rsidR="00DB3446" w:rsidRPr="00676816">
        <w:rPr>
          <w:position w:val="-10"/>
        </w:rPr>
        <w:object w:dxaOrig="499" w:dyaOrig="320" w14:anchorId="6C59AF18">
          <v:shape id="_x0000_i1201" type="#_x0000_t75" style="width:25pt;height:16.35pt" o:ole="">
            <v:imagedata r:id="rId333" o:title=""/>
          </v:shape>
          <o:OLEObject Type="Embed" ProgID="Equation.DSMT4" ShapeID="_x0000_i1201" DrawAspect="Content" ObjectID="_1785908082" r:id="rId334"/>
        </w:object>
      </w:r>
      <w:r w:rsidR="00546490" w:rsidRPr="00676816">
        <w:t>.</w:t>
      </w:r>
    </w:p>
    <w:p w14:paraId="5DB8EA23" w14:textId="77777777" w:rsidR="00DB3446" w:rsidRPr="00676816" w:rsidRDefault="00DB3446" w:rsidP="00676816">
      <w:pPr>
        <w:spacing w:after="0" w:line="240" w:lineRule="auto"/>
        <w:contextualSpacing/>
        <w:rPr>
          <w:rFonts w:eastAsia="Times New Roman"/>
        </w:rPr>
      </w:pPr>
      <w:r w:rsidRPr="00676816">
        <w:rPr>
          <w:rFonts w:eastAsia="Times New Roman"/>
        </w:rPr>
        <w:t xml:space="preserve">Gọi </w:t>
      </w:r>
      <w:r w:rsidRPr="00676816">
        <w:rPr>
          <w:position w:val="-4"/>
        </w:rPr>
        <w:object w:dxaOrig="240" w:dyaOrig="260" w14:anchorId="642D96B0">
          <v:shape id="_x0000_i1202" type="#_x0000_t75" style="width:11.65pt;height:12.35pt" o:ole="">
            <v:imagedata r:id="rId335" o:title=""/>
          </v:shape>
          <o:OLEObject Type="Embed" ProgID="Equation.DSMT4" ShapeID="_x0000_i1202" DrawAspect="Content" ObjectID="_1785908083" r:id="rId336"/>
        </w:object>
      </w:r>
      <w:r w:rsidRPr="00676816">
        <w:rPr>
          <w:rFonts w:eastAsia="Times New Roman"/>
        </w:rPr>
        <w:t xml:space="preserve"> là biến cố: “Ngày mai trời mưa”.</w:t>
      </w:r>
    </w:p>
    <w:p w14:paraId="19FB1CE1" w14:textId="77777777" w:rsidR="00DB3446" w:rsidRPr="00676816" w:rsidRDefault="00DB3446" w:rsidP="00676816">
      <w:pPr>
        <w:spacing w:after="0" w:line="240" w:lineRule="auto"/>
        <w:contextualSpacing/>
        <w:rPr>
          <w:rFonts w:eastAsia="Times New Roman"/>
        </w:rPr>
      </w:pPr>
      <w:r w:rsidRPr="00676816">
        <w:rPr>
          <w:position w:val="-4"/>
        </w:rPr>
        <w:object w:dxaOrig="240" w:dyaOrig="260" w14:anchorId="43FAC962">
          <v:shape id="_x0000_i1203" type="#_x0000_t75" style="width:11.65pt;height:12.35pt" o:ole="">
            <v:imagedata r:id="rId337" o:title=""/>
          </v:shape>
          <o:OLEObject Type="Embed" ProgID="Equation.DSMT4" ShapeID="_x0000_i1203" DrawAspect="Content" ObjectID="_1785908084" r:id="rId338"/>
        </w:object>
      </w:r>
      <w:r w:rsidRPr="00676816">
        <w:rPr>
          <w:rFonts w:eastAsia="Times New Roman"/>
        </w:rPr>
        <w:t xml:space="preserve"> là biến cố: “Ông </w:t>
      </w:r>
      <w:proofErr w:type="gramStart"/>
      <w:r w:rsidRPr="00676816">
        <w:rPr>
          <w:rFonts w:eastAsia="Times New Roman"/>
        </w:rPr>
        <w:t>An</w:t>
      </w:r>
      <w:proofErr w:type="gramEnd"/>
      <w:r w:rsidRPr="00676816">
        <w:rPr>
          <w:rFonts w:eastAsia="Times New Roman"/>
        </w:rPr>
        <w:t xml:space="preserve"> đi làm bằng xe buýt”</w:t>
      </w:r>
    </w:p>
    <w:p w14:paraId="518FA73F" w14:textId="77777777" w:rsidR="00DB3446" w:rsidRPr="00676816" w:rsidRDefault="00DB3446" w:rsidP="00676816">
      <w:pPr>
        <w:spacing w:after="0" w:line="240" w:lineRule="auto"/>
        <w:contextualSpacing/>
        <w:rPr>
          <w:rFonts w:eastAsia="Times New Roman"/>
        </w:rPr>
      </w:pPr>
      <w:r w:rsidRPr="00676816">
        <w:rPr>
          <w:rFonts w:eastAsia="Times New Roman"/>
        </w:rPr>
        <w:t>Ta có:</w:t>
      </w:r>
    </w:p>
    <w:p w14:paraId="0F100EFB" w14:textId="77777777" w:rsidR="00DB3446" w:rsidRPr="00676816" w:rsidRDefault="00DB3446" w:rsidP="00676816">
      <w:pPr>
        <w:spacing w:after="0" w:line="240" w:lineRule="auto"/>
        <w:ind w:left="993"/>
        <w:contextualSpacing/>
        <w:rPr>
          <w:rFonts w:eastAsia="Times New Roman"/>
        </w:rPr>
      </w:pPr>
      <w:r w:rsidRPr="00676816">
        <w:rPr>
          <w:rFonts w:eastAsia="Times New Roman"/>
        </w:rPr>
        <w:t xml:space="preserve"> </w:t>
      </w:r>
      <w:r w:rsidRPr="00676816">
        <w:rPr>
          <w:position w:val="-42"/>
        </w:rPr>
        <w:object w:dxaOrig="3280" w:dyaOrig="960" w14:anchorId="070CA094">
          <v:shape id="_x0000_i1204" type="#_x0000_t75" style="width:163.65pt;height:48.35pt" o:ole="">
            <v:imagedata r:id="rId339" o:title=""/>
          </v:shape>
          <o:OLEObject Type="Embed" ProgID="Equation.DSMT4" ShapeID="_x0000_i1204" DrawAspect="Content" ObjectID="_1785908085" r:id="rId340"/>
        </w:object>
      </w:r>
    </w:p>
    <w:p w14:paraId="761B66A8" w14:textId="77777777" w:rsidR="00DB3446" w:rsidRPr="00676816" w:rsidRDefault="00DB3446" w:rsidP="00676816">
      <w:pPr>
        <w:spacing w:after="0" w:line="240" w:lineRule="auto"/>
        <w:contextualSpacing/>
        <w:rPr>
          <w:rFonts w:eastAsia="Times New Roman"/>
        </w:rPr>
      </w:pPr>
      <w:r w:rsidRPr="00676816">
        <w:rPr>
          <w:rFonts w:eastAsia="Times New Roman"/>
        </w:rPr>
        <w:t>Theo công thức xác suất toàn phần ta có:</w:t>
      </w:r>
    </w:p>
    <w:p w14:paraId="45025DB6" w14:textId="06D1D69A" w:rsidR="007518A2" w:rsidRPr="007518A2" w:rsidRDefault="00DB3446" w:rsidP="007518A2">
      <w:pPr>
        <w:pStyle w:val="ListParagraph"/>
        <w:spacing w:line="240" w:lineRule="auto"/>
        <w:ind w:left="993"/>
        <w:rPr>
          <w:lang w:val="fr-FR"/>
        </w:rPr>
      </w:pPr>
      <w:r w:rsidRPr="00676816">
        <w:rPr>
          <w:position w:val="-18"/>
        </w:rPr>
        <w:object w:dxaOrig="7320" w:dyaOrig="480" w14:anchorId="0A78F76E">
          <v:shape id="_x0000_i1205" type="#_x0000_t75" style="width:365.35pt;height:23.65pt" o:ole="">
            <v:imagedata r:id="rId341" o:title=""/>
          </v:shape>
          <o:OLEObject Type="Embed" ProgID="Equation.DSMT4" ShapeID="_x0000_i1205" DrawAspect="Content" ObjectID="_1785908086" r:id="rId342"/>
        </w:object>
      </w:r>
      <w:r w:rsidRPr="00676816">
        <w:rPr>
          <w:rFonts w:eastAsia="Times New Roman"/>
        </w:rPr>
        <w:t>.</w:t>
      </w:r>
    </w:p>
    <w:p w14:paraId="130D6163" w14:textId="543B8630" w:rsidR="00094B5F" w:rsidRPr="00094B5F" w:rsidRDefault="00094B5F" w:rsidP="00094B5F">
      <w:pPr>
        <w:tabs>
          <w:tab w:val="left" w:pos="992"/>
        </w:tabs>
        <w:spacing w:before="120" w:line="276" w:lineRule="auto"/>
        <w:rPr>
          <w:szCs w:val="26"/>
        </w:rPr>
      </w:pPr>
      <w:r>
        <w:rPr>
          <w:b/>
          <w:bCs/>
          <w:szCs w:val="26"/>
        </w:rPr>
        <w:t xml:space="preserve">Câu 5. </w:t>
      </w:r>
      <w:r w:rsidRPr="00094B5F">
        <w:rPr>
          <w:szCs w:val="26"/>
        </w:rPr>
        <w:t xml:space="preserve">Trong không gian với hệ </w:t>
      </w:r>
      <w:proofErr w:type="spellStart"/>
      <w:r w:rsidRPr="00094B5F">
        <w:rPr>
          <w:szCs w:val="26"/>
        </w:rPr>
        <w:t>tọa</w:t>
      </w:r>
      <w:proofErr w:type="spellEnd"/>
      <w:r w:rsidRPr="00094B5F">
        <w:rPr>
          <w:szCs w:val="26"/>
        </w:rPr>
        <w:t xml:space="preserve"> độ </w:t>
      </w:r>
      <w:r w:rsidRPr="008D00B4">
        <w:rPr>
          <w:position w:val="-10"/>
        </w:rPr>
        <w:object w:dxaOrig="560" w:dyaOrig="320" w14:anchorId="0B855CAD">
          <v:shape id="_x0000_i1206" type="#_x0000_t75" style="width:28pt;height:16.35pt" o:ole="">
            <v:imagedata r:id="rId270" o:title=""/>
          </v:shape>
          <o:OLEObject Type="Embed" ProgID="Equation.DSMT4" ShapeID="_x0000_i1206" DrawAspect="Content" ObjectID="_1785908087" r:id="rId343"/>
        </w:object>
      </w:r>
      <w:r w:rsidRPr="00094B5F">
        <w:rPr>
          <w:szCs w:val="26"/>
        </w:rPr>
        <w:t xml:space="preserve">, đài kiểm soát không lưu sân bay có </w:t>
      </w:r>
      <w:proofErr w:type="spellStart"/>
      <w:r w:rsidRPr="00094B5F">
        <w:rPr>
          <w:szCs w:val="26"/>
        </w:rPr>
        <w:t>tọa</w:t>
      </w:r>
      <w:proofErr w:type="spellEnd"/>
      <w:r w:rsidRPr="00094B5F">
        <w:rPr>
          <w:szCs w:val="26"/>
        </w:rPr>
        <w:t xml:space="preserve"> độ </w:t>
      </w:r>
      <w:r w:rsidRPr="008D00B4">
        <w:rPr>
          <w:position w:val="-14"/>
        </w:rPr>
        <w:object w:dxaOrig="980" w:dyaOrig="400" w14:anchorId="16411086">
          <v:shape id="_x0000_i1207" type="#_x0000_t75" style="width:49pt;height:19.65pt" o:ole="">
            <v:imagedata r:id="rId272" o:title=""/>
          </v:shape>
          <o:OLEObject Type="Embed" ProgID="Equation.DSMT4" ShapeID="_x0000_i1207" DrawAspect="Content" ObjectID="_1785908088" r:id="rId344"/>
        </w:object>
      </w:r>
      <w:r w:rsidRPr="00094B5F">
        <w:rPr>
          <w:szCs w:val="26"/>
        </w:rPr>
        <w:t xml:space="preserve">, mỗi đơn vị trên trục ứng với 1 km. Máy bay </w:t>
      </w:r>
      <w:proofErr w:type="spellStart"/>
      <w:r w:rsidRPr="00094B5F">
        <w:rPr>
          <w:szCs w:val="26"/>
        </w:rPr>
        <w:t>bay</w:t>
      </w:r>
      <w:proofErr w:type="spellEnd"/>
      <w:r w:rsidRPr="00094B5F">
        <w:rPr>
          <w:szCs w:val="26"/>
        </w:rPr>
        <w:t xml:space="preserve"> trong phạm vi cách đài kiểm soát 417 km sẽ hiển thị trên màn hình ra đa. Một máy bay đang ở vị trí </w:t>
      </w:r>
      <w:r w:rsidRPr="008D00B4">
        <w:rPr>
          <w:position w:val="-14"/>
        </w:rPr>
        <w:object w:dxaOrig="1719" w:dyaOrig="400" w14:anchorId="59239695">
          <v:shape id="_x0000_i1208" type="#_x0000_t75" style="width:86.35pt;height:19.65pt" o:ole="">
            <v:imagedata r:id="rId274" o:title=""/>
          </v:shape>
          <o:OLEObject Type="Embed" ProgID="Equation.DSMT4" ShapeID="_x0000_i1208" DrawAspect="Content" ObjectID="_1785908089" r:id="rId345"/>
        </w:object>
      </w:r>
      <w:r w:rsidRPr="00094B5F">
        <w:rPr>
          <w:szCs w:val="26"/>
        </w:rPr>
        <w:t xml:space="preserve">, chuyển động đều theo đường thẳng </w:t>
      </w:r>
      <w:r w:rsidRPr="008D00B4">
        <w:rPr>
          <w:position w:val="-6"/>
        </w:rPr>
        <w:object w:dxaOrig="220" w:dyaOrig="279" w14:anchorId="4554AAEB">
          <v:shape id="_x0000_i1209" type="#_x0000_t75" style="width:11pt;height:14.35pt" o:ole="">
            <v:imagedata r:id="rId276" o:title=""/>
          </v:shape>
          <o:OLEObject Type="Embed" ProgID="Equation.DSMT4" ShapeID="_x0000_i1209" DrawAspect="Content" ObjectID="_1785908090" r:id="rId346"/>
        </w:object>
      </w:r>
      <w:r w:rsidRPr="00094B5F">
        <w:rPr>
          <w:szCs w:val="26"/>
        </w:rPr>
        <w:t xml:space="preserve"> có </w:t>
      </w:r>
      <w:proofErr w:type="spellStart"/>
      <w:r w:rsidRPr="00094B5F">
        <w:rPr>
          <w:szCs w:val="26"/>
        </w:rPr>
        <w:t>vectơ</w:t>
      </w:r>
      <w:proofErr w:type="spellEnd"/>
      <w:r w:rsidRPr="00094B5F">
        <w:rPr>
          <w:szCs w:val="26"/>
        </w:rPr>
        <w:t xml:space="preserve"> chỉ phương là </w:t>
      </w:r>
      <w:r w:rsidRPr="008D00B4">
        <w:rPr>
          <w:position w:val="-14"/>
        </w:rPr>
        <w:object w:dxaOrig="1140" w:dyaOrig="420" w14:anchorId="5C2DDC93">
          <v:shape id="_x0000_i1210" type="#_x0000_t75" style="width:57.65pt;height:21.65pt" o:ole="">
            <v:imagedata r:id="rId278" o:title=""/>
          </v:shape>
          <o:OLEObject Type="Embed" ProgID="Equation.DSMT4" ShapeID="_x0000_i1210" DrawAspect="Content" ObjectID="_1785908091" r:id="rId347"/>
        </w:object>
      </w:r>
      <w:r w:rsidRPr="00094B5F">
        <w:rPr>
          <w:szCs w:val="26"/>
        </w:rPr>
        <w:t xml:space="preserve"> với vận tốc 500 km/h và hướng về đài không lưu. Hỏi sau bao nhiêu phút thì máy bay bắt đầu xuất hiện trên màn hình ra đa (</w:t>
      </w:r>
      <w:r w:rsidRPr="00094B5F">
        <w:rPr>
          <w:i/>
          <w:iCs/>
          <w:szCs w:val="26"/>
        </w:rPr>
        <w:t>Làm tròn kết quả đến hàng phần mười</w:t>
      </w:r>
      <w:r w:rsidRPr="00094B5F">
        <w:rPr>
          <w:szCs w:val="26"/>
        </w:rPr>
        <w:t>)?</w:t>
      </w:r>
    </w:p>
    <w:p w14:paraId="035DDE6C" w14:textId="77777777" w:rsidR="00094B5F" w:rsidRPr="008D00B4" w:rsidRDefault="00094B5F" w:rsidP="00094B5F">
      <w:pPr>
        <w:spacing w:line="276" w:lineRule="auto"/>
        <w:ind w:left="992"/>
        <w:rPr>
          <w:b/>
          <w:bCs/>
          <w:szCs w:val="26"/>
        </w:rPr>
      </w:pPr>
      <w:r>
        <w:rPr>
          <w:b/>
          <w:bCs/>
          <w:szCs w:val="26"/>
        </w:rPr>
        <w:t>Lời giải</w:t>
      </w:r>
    </w:p>
    <w:p w14:paraId="432A8557" w14:textId="77777777" w:rsidR="00094B5F" w:rsidRPr="008D00B4" w:rsidRDefault="00094B5F" w:rsidP="00094B5F">
      <w:pPr>
        <w:spacing w:line="276" w:lineRule="auto"/>
        <w:ind w:left="992"/>
        <w:rPr>
          <w:szCs w:val="26"/>
        </w:rPr>
      </w:pPr>
      <w:r w:rsidRPr="008D00B4">
        <w:rPr>
          <w:szCs w:val="26"/>
        </w:rPr>
        <w:t xml:space="preserve">Ranh giới máy bay xuất hiện trên màn hình ra đa là mặt cầu </w:t>
      </w:r>
      <w:r w:rsidRPr="008D00B4">
        <w:rPr>
          <w:position w:val="-14"/>
          <w:szCs w:val="26"/>
        </w:rPr>
        <w:object w:dxaOrig="400" w:dyaOrig="400" w14:anchorId="6673E01F">
          <v:shape id="_x0000_i1211" type="#_x0000_t75" style="width:19.65pt;height:19.65pt" o:ole="">
            <v:imagedata r:id="rId348" o:title=""/>
          </v:shape>
          <o:OLEObject Type="Embed" ProgID="Equation.DSMT4" ShapeID="_x0000_i1211" DrawAspect="Content" ObjectID="_1785908092" r:id="rId349"/>
        </w:object>
      </w:r>
      <w:r w:rsidRPr="008D00B4">
        <w:rPr>
          <w:szCs w:val="26"/>
        </w:rPr>
        <w:t xml:space="preserve"> tâm </w:t>
      </w:r>
      <w:r w:rsidRPr="008D00B4">
        <w:rPr>
          <w:position w:val="-14"/>
          <w:szCs w:val="26"/>
        </w:rPr>
        <w:object w:dxaOrig="980" w:dyaOrig="400" w14:anchorId="0669F49C">
          <v:shape id="_x0000_i1212" type="#_x0000_t75" style="width:49pt;height:19.65pt" o:ole="">
            <v:imagedata r:id="rId350" o:title=""/>
          </v:shape>
          <o:OLEObject Type="Embed" ProgID="Equation.DSMT4" ShapeID="_x0000_i1212" DrawAspect="Content" ObjectID="_1785908093" r:id="rId351"/>
        </w:object>
      </w:r>
      <w:r w:rsidRPr="008D00B4">
        <w:rPr>
          <w:szCs w:val="26"/>
        </w:rPr>
        <w:t xml:space="preserve">, bán kính </w:t>
      </w:r>
      <w:r w:rsidRPr="008D00B4">
        <w:rPr>
          <w:position w:val="-6"/>
          <w:szCs w:val="26"/>
        </w:rPr>
        <w:object w:dxaOrig="840" w:dyaOrig="279" w14:anchorId="29D9B501">
          <v:shape id="_x0000_i1213" type="#_x0000_t75" style="width:42pt;height:14.35pt" o:ole="">
            <v:imagedata r:id="rId352" o:title=""/>
          </v:shape>
          <o:OLEObject Type="Embed" ProgID="Equation.DSMT4" ShapeID="_x0000_i1213" DrawAspect="Content" ObjectID="_1785908094" r:id="rId353"/>
        </w:object>
      </w:r>
      <w:r w:rsidRPr="008D00B4">
        <w:rPr>
          <w:szCs w:val="26"/>
        </w:rPr>
        <w:t>.</w:t>
      </w:r>
    </w:p>
    <w:p w14:paraId="514A259C" w14:textId="77777777" w:rsidR="00094B5F" w:rsidRPr="008D00B4" w:rsidRDefault="00094B5F" w:rsidP="00094B5F">
      <w:pPr>
        <w:spacing w:line="276" w:lineRule="auto"/>
        <w:ind w:left="992"/>
        <w:rPr>
          <w:szCs w:val="26"/>
        </w:rPr>
      </w:pPr>
      <w:r w:rsidRPr="008D00B4">
        <w:rPr>
          <w:szCs w:val="26"/>
        </w:rPr>
        <w:t xml:space="preserve">Phương trình mặt cầu </w:t>
      </w:r>
      <w:r w:rsidRPr="008D00B4">
        <w:rPr>
          <w:position w:val="-14"/>
          <w:szCs w:val="26"/>
        </w:rPr>
        <w:object w:dxaOrig="2340" w:dyaOrig="400" w14:anchorId="2001A0E9">
          <v:shape id="_x0000_i1214" type="#_x0000_t75" style="width:117pt;height:19.65pt" o:ole="">
            <v:imagedata r:id="rId354" o:title=""/>
          </v:shape>
          <o:OLEObject Type="Embed" ProgID="Equation.DSMT4" ShapeID="_x0000_i1214" DrawAspect="Content" ObjectID="_1785908095" r:id="rId355"/>
        </w:object>
      </w:r>
      <w:r w:rsidRPr="008D00B4">
        <w:rPr>
          <w:szCs w:val="26"/>
        </w:rPr>
        <w:t>.</w:t>
      </w:r>
    </w:p>
    <w:p w14:paraId="2491A4B2" w14:textId="77777777" w:rsidR="00094B5F" w:rsidRPr="008D00B4" w:rsidRDefault="00094B5F" w:rsidP="00094B5F">
      <w:pPr>
        <w:spacing w:line="276" w:lineRule="auto"/>
        <w:ind w:left="992"/>
        <w:rPr>
          <w:szCs w:val="26"/>
        </w:rPr>
      </w:pPr>
      <w:r w:rsidRPr="008D00B4">
        <w:rPr>
          <w:szCs w:val="26"/>
        </w:rPr>
        <w:t xml:space="preserve">Phương trình đường thẳng </w:t>
      </w:r>
      <w:r w:rsidRPr="008D00B4">
        <w:rPr>
          <w:position w:val="-50"/>
          <w:szCs w:val="26"/>
        </w:rPr>
        <w:object w:dxaOrig="1880" w:dyaOrig="1120" w14:anchorId="7986D14C">
          <v:shape id="_x0000_i1215" type="#_x0000_t75" style="width:94.35pt;height:55.65pt" o:ole="">
            <v:imagedata r:id="rId356" o:title=""/>
          </v:shape>
          <o:OLEObject Type="Embed" ProgID="Equation.DSMT4" ShapeID="_x0000_i1215" DrawAspect="Content" ObjectID="_1785908096" r:id="rId357"/>
        </w:object>
      </w:r>
      <w:r w:rsidRPr="008D00B4">
        <w:rPr>
          <w:szCs w:val="26"/>
        </w:rPr>
        <w:t>.</w:t>
      </w:r>
    </w:p>
    <w:p w14:paraId="0267FE09" w14:textId="77777777" w:rsidR="00094B5F" w:rsidRPr="008D00B4" w:rsidRDefault="00094B5F" w:rsidP="00094B5F">
      <w:pPr>
        <w:spacing w:line="276" w:lineRule="auto"/>
        <w:ind w:left="992"/>
        <w:rPr>
          <w:szCs w:val="26"/>
        </w:rPr>
      </w:pPr>
      <w:r w:rsidRPr="008D00B4">
        <w:rPr>
          <w:szCs w:val="26"/>
        </w:rPr>
        <w:t xml:space="preserve">Gọi </w:t>
      </w:r>
      <w:r w:rsidRPr="008D00B4">
        <w:rPr>
          <w:position w:val="-14"/>
          <w:szCs w:val="26"/>
        </w:rPr>
        <w:object w:dxaOrig="2840" w:dyaOrig="400" w14:anchorId="44185BD4">
          <v:shape id="_x0000_i1216" type="#_x0000_t75" style="width:141.35pt;height:19.65pt" o:ole="">
            <v:imagedata r:id="rId358" o:title=""/>
          </v:shape>
          <o:OLEObject Type="Embed" ProgID="Equation.DSMT4" ShapeID="_x0000_i1216" DrawAspect="Content" ObjectID="_1785908097" r:id="rId359"/>
        </w:object>
      </w:r>
      <w:r w:rsidRPr="008D00B4">
        <w:rPr>
          <w:szCs w:val="26"/>
        </w:rPr>
        <w:t xml:space="preserve"> vị trí đầu tiên máy bay xuất hiện trên màn hình ra đa.</w:t>
      </w:r>
    </w:p>
    <w:p w14:paraId="6A8949AD" w14:textId="77777777" w:rsidR="00094B5F" w:rsidRPr="008D00B4" w:rsidRDefault="00094B5F" w:rsidP="00094B5F">
      <w:pPr>
        <w:spacing w:line="276" w:lineRule="auto"/>
        <w:ind w:left="992"/>
        <w:jc w:val="center"/>
        <w:rPr>
          <w:szCs w:val="26"/>
        </w:rPr>
      </w:pPr>
      <w:r w:rsidRPr="008D00B4">
        <w:rPr>
          <w:noProof/>
          <w:szCs w:val="26"/>
        </w:rPr>
        <w:drawing>
          <wp:inline distT="0" distB="0" distL="0" distR="0" wp14:anchorId="467668A8" wp14:editId="4799C86D">
            <wp:extent cx="2829464" cy="1697497"/>
            <wp:effectExtent l="0" t="0" r="0" b="0"/>
            <wp:docPr id="7145815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835690" cy="1701232"/>
                    </a:xfrm>
                    <a:prstGeom prst="rect">
                      <a:avLst/>
                    </a:prstGeom>
                    <a:noFill/>
                    <a:ln>
                      <a:noFill/>
                    </a:ln>
                  </pic:spPr>
                </pic:pic>
              </a:graphicData>
            </a:graphic>
          </wp:inline>
        </w:drawing>
      </w:r>
    </w:p>
    <w:p w14:paraId="2FDC6AB6" w14:textId="77777777" w:rsidR="00094B5F" w:rsidRPr="008D00B4" w:rsidRDefault="00094B5F" w:rsidP="00094B5F">
      <w:pPr>
        <w:spacing w:line="276" w:lineRule="auto"/>
        <w:ind w:left="992"/>
        <w:rPr>
          <w:szCs w:val="26"/>
        </w:rPr>
      </w:pPr>
      <w:r w:rsidRPr="008D00B4">
        <w:rPr>
          <w:szCs w:val="26"/>
        </w:rPr>
        <w:lastRenderedPageBreak/>
        <w:t xml:space="preserve">Ta có: </w:t>
      </w:r>
      <w:r w:rsidRPr="008D00B4">
        <w:rPr>
          <w:position w:val="-14"/>
          <w:szCs w:val="26"/>
        </w:rPr>
        <w:object w:dxaOrig="5040" w:dyaOrig="440" w14:anchorId="75879A5F">
          <v:shape id="_x0000_i1217" type="#_x0000_t75" style="width:252pt;height:21.65pt" o:ole="">
            <v:imagedata r:id="rId361" o:title=""/>
          </v:shape>
          <o:OLEObject Type="Embed" ProgID="Equation.DSMT4" ShapeID="_x0000_i1217" DrawAspect="Content" ObjectID="_1785908098" r:id="rId362"/>
        </w:object>
      </w:r>
      <w:r w:rsidRPr="008D00B4">
        <w:rPr>
          <w:position w:val="-30"/>
          <w:szCs w:val="26"/>
        </w:rPr>
        <w:object w:dxaOrig="920" w:dyaOrig="720" w14:anchorId="6E3A1DDA">
          <v:shape id="_x0000_i1218" type="#_x0000_t75" style="width:46.35pt;height:36.65pt" o:ole="">
            <v:imagedata r:id="rId363" o:title=""/>
          </v:shape>
          <o:OLEObject Type="Embed" ProgID="Equation.DSMT4" ShapeID="_x0000_i1218" DrawAspect="Content" ObjectID="_1785908099" r:id="rId364"/>
        </w:object>
      </w:r>
      <w:r w:rsidRPr="008D00B4">
        <w:rPr>
          <w:position w:val="-36"/>
          <w:szCs w:val="26"/>
        </w:rPr>
        <w:object w:dxaOrig="1920" w:dyaOrig="840" w14:anchorId="46983167">
          <v:shape id="_x0000_i1219" type="#_x0000_t75" style="width:95.65pt;height:41.35pt" o:ole="">
            <v:imagedata r:id="rId365" o:title=""/>
          </v:shape>
          <o:OLEObject Type="Embed" ProgID="Equation.DSMT4" ShapeID="_x0000_i1219" DrawAspect="Content" ObjectID="_1785908100" r:id="rId366"/>
        </w:object>
      </w:r>
    </w:p>
    <w:p w14:paraId="35F69213" w14:textId="77777777" w:rsidR="00094B5F" w:rsidRPr="008D00B4" w:rsidRDefault="00094B5F" w:rsidP="00094B5F">
      <w:pPr>
        <w:spacing w:line="276" w:lineRule="auto"/>
        <w:ind w:left="992"/>
        <w:rPr>
          <w:szCs w:val="26"/>
        </w:rPr>
      </w:pPr>
      <w:r w:rsidRPr="008D00B4">
        <w:rPr>
          <w:szCs w:val="26"/>
        </w:rPr>
        <w:t xml:space="preserve">Với </w:t>
      </w:r>
      <w:r w:rsidRPr="008D00B4">
        <w:rPr>
          <w:position w:val="-14"/>
          <w:szCs w:val="26"/>
        </w:rPr>
        <w:object w:dxaOrig="1540" w:dyaOrig="400" w14:anchorId="57AC03F9">
          <v:shape id="_x0000_i1220" type="#_x0000_t75" style="width:76pt;height:19.65pt" o:ole="">
            <v:imagedata r:id="rId367" o:title=""/>
          </v:shape>
          <o:OLEObject Type="Embed" ProgID="Equation.DSMT4" ShapeID="_x0000_i1220" DrawAspect="Content" ObjectID="_1785908101" r:id="rId368"/>
        </w:object>
      </w:r>
      <w:r w:rsidRPr="008D00B4">
        <w:rPr>
          <w:szCs w:val="26"/>
        </w:rPr>
        <w:t xml:space="preserve">, ta có </w:t>
      </w:r>
      <w:r w:rsidRPr="008D00B4">
        <w:rPr>
          <w:position w:val="-14"/>
          <w:szCs w:val="26"/>
        </w:rPr>
        <w:object w:dxaOrig="2120" w:dyaOrig="420" w14:anchorId="7D215333">
          <v:shape id="_x0000_i1221" type="#_x0000_t75" style="width:106pt;height:21.65pt" o:ole="">
            <v:imagedata r:id="rId369" o:title=""/>
          </v:shape>
          <o:OLEObject Type="Embed" ProgID="Equation.DSMT4" ShapeID="_x0000_i1221" DrawAspect="Content" ObjectID="_1785908102" r:id="rId370"/>
        </w:object>
      </w:r>
    </w:p>
    <w:p w14:paraId="4F4EA118" w14:textId="77777777" w:rsidR="00094B5F" w:rsidRPr="008D00B4" w:rsidRDefault="00094B5F" w:rsidP="00094B5F">
      <w:pPr>
        <w:spacing w:line="276" w:lineRule="auto"/>
        <w:ind w:left="992"/>
      </w:pPr>
      <w:r w:rsidRPr="008D00B4">
        <w:rPr>
          <w:szCs w:val="26"/>
        </w:rPr>
        <w:t xml:space="preserve">Với </w:t>
      </w:r>
      <w:r w:rsidRPr="008D00B4">
        <w:rPr>
          <w:position w:val="-14"/>
          <w:szCs w:val="26"/>
        </w:rPr>
        <w:object w:dxaOrig="1400" w:dyaOrig="400" w14:anchorId="0281D360">
          <v:shape id="_x0000_i1222" type="#_x0000_t75" style="width:70pt;height:19.65pt" o:ole="">
            <v:imagedata r:id="rId371" o:title=""/>
          </v:shape>
          <o:OLEObject Type="Embed" ProgID="Equation.DSMT4" ShapeID="_x0000_i1222" DrawAspect="Content" ObjectID="_1785908103" r:id="rId372"/>
        </w:object>
      </w:r>
      <w:r w:rsidRPr="008D00B4">
        <w:rPr>
          <w:szCs w:val="26"/>
        </w:rPr>
        <w:t xml:space="preserve">, ta có </w:t>
      </w:r>
      <w:r w:rsidRPr="008D00B4">
        <w:rPr>
          <w:position w:val="-14"/>
        </w:rPr>
        <w:object w:dxaOrig="2140" w:dyaOrig="420" w14:anchorId="4996C97D">
          <v:shape id="_x0000_i1223" type="#_x0000_t75" style="width:107.35pt;height:21.65pt" o:ole="">
            <v:imagedata r:id="rId373" o:title=""/>
          </v:shape>
          <o:OLEObject Type="Embed" ProgID="Equation.DSMT4" ShapeID="_x0000_i1223" DrawAspect="Content" ObjectID="_1785908104" r:id="rId374"/>
        </w:object>
      </w:r>
    </w:p>
    <w:p w14:paraId="1686E66B" w14:textId="77777777" w:rsidR="00094B5F" w:rsidRPr="008D00B4" w:rsidRDefault="00094B5F" w:rsidP="00094B5F">
      <w:pPr>
        <w:spacing w:line="276" w:lineRule="auto"/>
        <w:ind w:left="992"/>
      </w:pPr>
      <w:r w:rsidRPr="008D00B4">
        <w:t xml:space="preserve">Suy ra, lần đầu tiên máy bay xuất hiện trên màn hình ra đa thì </w:t>
      </w:r>
      <w:r w:rsidRPr="008D00B4">
        <w:rPr>
          <w:position w:val="-14"/>
        </w:rPr>
        <w:object w:dxaOrig="2120" w:dyaOrig="420" w14:anchorId="38BCA26B">
          <v:shape id="_x0000_i1224" type="#_x0000_t75" style="width:106pt;height:21.65pt" o:ole="">
            <v:imagedata r:id="rId375" o:title=""/>
          </v:shape>
          <o:OLEObject Type="Embed" ProgID="Equation.DSMT4" ShapeID="_x0000_i1224" DrawAspect="Content" ObjectID="_1785908105" r:id="rId376"/>
        </w:object>
      </w:r>
    </w:p>
    <w:p w14:paraId="50426266" w14:textId="77777777" w:rsidR="00094B5F" w:rsidRPr="008D00B4" w:rsidRDefault="00094B5F" w:rsidP="00094B5F">
      <w:pPr>
        <w:spacing w:line="276" w:lineRule="auto"/>
        <w:ind w:left="992"/>
        <w:rPr>
          <w:szCs w:val="26"/>
        </w:rPr>
      </w:pPr>
      <w:r w:rsidRPr="008D00B4">
        <w:rPr>
          <w:position w:val="-6"/>
        </w:rPr>
        <w:object w:dxaOrig="300" w:dyaOrig="240" w14:anchorId="37AFC3D4">
          <v:shape id="_x0000_i1225" type="#_x0000_t75" style="width:15pt;height:11.65pt" o:ole="">
            <v:imagedata r:id="rId377" o:title=""/>
          </v:shape>
          <o:OLEObject Type="Embed" ProgID="Equation.DSMT4" ShapeID="_x0000_i1225" DrawAspect="Content" ObjectID="_1785908106" r:id="rId378"/>
        </w:object>
      </w:r>
      <w:r w:rsidRPr="008D00B4">
        <w:t xml:space="preserve">Thời gian bay là: </w:t>
      </w:r>
      <w:r w:rsidRPr="008D00B4">
        <w:rPr>
          <w:position w:val="-24"/>
        </w:rPr>
        <w:object w:dxaOrig="2280" w:dyaOrig="680" w14:anchorId="6CF87780">
          <v:shape id="_x0000_i1226" type="#_x0000_t75" style="width:114pt;height:34pt" o:ole="">
            <v:imagedata r:id="rId379" o:title=""/>
          </v:shape>
          <o:OLEObject Type="Embed" ProgID="Equation.DSMT4" ShapeID="_x0000_i1226" DrawAspect="Content" ObjectID="_1785908107" r:id="rId380"/>
        </w:object>
      </w:r>
      <w:r w:rsidRPr="008D00B4">
        <w:t xml:space="preserve"> (phút)</w:t>
      </w:r>
    </w:p>
    <w:p w14:paraId="1DC5C07E" w14:textId="77777777" w:rsidR="00094B5F" w:rsidRPr="008D00B4" w:rsidRDefault="00094B5F" w:rsidP="00094B5F">
      <w:pPr>
        <w:spacing w:line="276" w:lineRule="auto"/>
        <w:ind w:left="992"/>
        <w:rPr>
          <w:szCs w:val="26"/>
        </w:rPr>
      </w:pPr>
      <w:r w:rsidRPr="008D00B4">
        <w:rPr>
          <w:szCs w:val="26"/>
        </w:rPr>
        <w:t>Vậy sau 42,5 phút thì máy bay bắt đầu xuất hiện trên màn hình ra đa.</w:t>
      </w:r>
    </w:p>
    <w:p w14:paraId="5C06F254" w14:textId="77777777" w:rsidR="007518A2" w:rsidRDefault="007518A2" w:rsidP="00676816">
      <w:pPr>
        <w:spacing w:after="0" w:line="240" w:lineRule="auto"/>
        <w:contextualSpacing/>
        <w:rPr>
          <w:rFonts w:eastAsia="Calibri"/>
          <w:b/>
        </w:rPr>
      </w:pPr>
    </w:p>
    <w:p w14:paraId="7DED9518" w14:textId="166C83BF" w:rsidR="008005A9" w:rsidRPr="00676816" w:rsidRDefault="008005A9" w:rsidP="00676816">
      <w:pPr>
        <w:spacing w:after="0" w:line="240" w:lineRule="auto"/>
        <w:contextualSpacing/>
        <w:rPr>
          <w:bCs/>
        </w:rPr>
      </w:pPr>
      <w:r w:rsidRPr="00676816">
        <w:rPr>
          <w:rFonts w:eastAsia="Calibri"/>
          <w:b/>
        </w:rPr>
        <w:t xml:space="preserve">Câu 6. </w:t>
      </w:r>
      <w:r w:rsidRPr="00676816">
        <w:rPr>
          <w:bCs/>
        </w:rPr>
        <w:t xml:space="preserve">Một nhà máy lắp ráp nhận được các chi tiết do hai máy sản xuất. Trung bình máy thứ nhất cung cấp </w:t>
      </w:r>
      <w:r w:rsidRPr="00676816">
        <w:rPr>
          <w:position w:val="-6"/>
        </w:rPr>
        <w:object w:dxaOrig="520" w:dyaOrig="279" w14:anchorId="798281F2">
          <v:shape id="_x0000_i1227" type="#_x0000_t75" style="width:26.35pt;height:14.35pt" o:ole="">
            <v:imagedata r:id="rId280" o:title=""/>
          </v:shape>
          <o:OLEObject Type="Embed" ProgID="Equation.DSMT4" ShapeID="_x0000_i1227" DrawAspect="Content" ObjectID="_1785908108" r:id="rId381"/>
        </w:object>
      </w:r>
      <w:r w:rsidRPr="00676816">
        <w:rPr>
          <w:bCs/>
        </w:rPr>
        <w:t xml:space="preserve"> chi tiết, máy thứ hai cung cấp </w:t>
      </w:r>
      <w:r w:rsidRPr="00676816">
        <w:rPr>
          <w:position w:val="-6"/>
        </w:rPr>
        <w:object w:dxaOrig="499" w:dyaOrig="279" w14:anchorId="1EC01A60">
          <v:shape id="_x0000_i1228" type="#_x0000_t75" style="width:25pt;height:14.35pt" o:ole="">
            <v:imagedata r:id="rId282" o:title=""/>
          </v:shape>
          <o:OLEObject Type="Embed" ProgID="Equation.DSMT4" ShapeID="_x0000_i1228" DrawAspect="Content" ObjectID="_1785908109" r:id="rId382"/>
        </w:object>
      </w:r>
      <w:r w:rsidRPr="00676816">
        <w:rPr>
          <w:rFonts w:eastAsia="Calibri"/>
          <w:bCs/>
        </w:rPr>
        <w:t xml:space="preserve"> </w:t>
      </w:r>
      <w:r w:rsidRPr="00676816">
        <w:rPr>
          <w:bCs/>
        </w:rPr>
        <w:t xml:space="preserve">chi tiết. Khoảng </w:t>
      </w:r>
      <w:r w:rsidRPr="00676816">
        <w:rPr>
          <w:position w:val="-6"/>
        </w:rPr>
        <w:object w:dxaOrig="499" w:dyaOrig="279" w14:anchorId="4AC09949">
          <v:shape id="_x0000_i1229" type="#_x0000_t75" style="width:25pt;height:14.35pt" o:ole="">
            <v:imagedata r:id="rId284" o:title=""/>
          </v:shape>
          <o:OLEObject Type="Embed" ProgID="Equation.DSMT4" ShapeID="_x0000_i1229" DrawAspect="Content" ObjectID="_1785908110" r:id="rId383"/>
        </w:object>
      </w:r>
      <w:r w:rsidRPr="00676816">
        <w:t xml:space="preserve"> </w:t>
      </w:r>
      <w:r w:rsidRPr="00676816">
        <w:rPr>
          <w:bCs/>
        </w:rPr>
        <w:t xml:space="preserve">chi tiết do máy thứ nhất sản xuất là đạt tiêu chuẩn, còn </w:t>
      </w:r>
      <w:r w:rsidRPr="00676816">
        <w:rPr>
          <w:position w:val="-6"/>
        </w:rPr>
        <w:object w:dxaOrig="499" w:dyaOrig="279" w14:anchorId="59C55923">
          <v:shape id="_x0000_i1230" type="#_x0000_t75" style="width:25pt;height:14.35pt" o:ole="">
            <v:imagedata r:id="rId286" o:title=""/>
          </v:shape>
          <o:OLEObject Type="Embed" ProgID="Equation.DSMT4" ShapeID="_x0000_i1230" DrawAspect="Content" ObjectID="_1785908111" r:id="rId384"/>
        </w:object>
      </w:r>
      <w:r w:rsidRPr="00676816">
        <w:rPr>
          <w:rFonts w:eastAsia="Calibri"/>
          <w:bCs/>
        </w:rPr>
        <w:t xml:space="preserve"> </w:t>
      </w:r>
      <w:r w:rsidRPr="00676816">
        <w:rPr>
          <w:bCs/>
        </w:rPr>
        <w:t xml:space="preserve">chi tiết do máy thứ hai sản xuất là đạt tiêu chuẩn. Lấy ngẫu nhiên từ nhà máy một sản phẩm, thấy nó đạt tiêu chuẩn. Tìm xác suất để sản phẩm đó do máy thứ nhất sản xuất </w:t>
      </w:r>
      <w:r w:rsidR="00730A52" w:rsidRPr="00676816">
        <w:rPr>
          <w:lang w:val="nl-NL"/>
        </w:rPr>
        <w:t>(</w:t>
      </w:r>
      <w:r w:rsidR="00730A52" w:rsidRPr="00676816">
        <w:rPr>
          <w:i/>
          <w:iCs/>
          <w:lang w:val="nl-NL"/>
        </w:rPr>
        <w:t>kết quả để dưới dạng số thập phân</w:t>
      </w:r>
      <w:r w:rsidR="00730A52" w:rsidRPr="00676816">
        <w:rPr>
          <w:i/>
          <w:iCs/>
        </w:rPr>
        <w:t xml:space="preserve"> và làm tròn đến hàng phần </w:t>
      </w:r>
      <w:r w:rsidR="00DB3446" w:rsidRPr="00676816">
        <w:rPr>
          <w:i/>
          <w:iCs/>
        </w:rPr>
        <w:t>trăm</w:t>
      </w:r>
      <w:r w:rsidR="00730A52" w:rsidRPr="00676816">
        <w:t>).</w:t>
      </w:r>
    </w:p>
    <w:p w14:paraId="1E7DA398" w14:textId="77777777" w:rsidR="008005A9" w:rsidRPr="00676816" w:rsidRDefault="008005A9" w:rsidP="00676816">
      <w:pPr>
        <w:spacing w:after="0" w:line="240" w:lineRule="auto"/>
        <w:ind w:left="993"/>
        <w:contextualSpacing/>
        <w:jc w:val="center"/>
        <w:rPr>
          <w:b/>
        </w:rPr>
      </w:pPr>
      <w:r w:rsidRPr="00676816">
        <w:rPr>
          <w:b/>
        </w:rPr>
        <w:t>Lời giải</w:t>
      </w:r>
    </w:p>
    <w:p w14:paraId="466C2DC0" w14:textId="44413364" w:rsidR="00973596" w:rsidRPr="00676816" w:rsidRDefault="00973596" w:rsidP="00676816">
      <w:pPr>
        <w:spacing w:after="0" w:line="240" w:lineRule="auto"/>
        <w:contextualSpacing/>
      </w:pPr>
      <w:r w:rsidRPr="00676816">
        <w:rPr>
          <w:b/>
        </w:rPr>
        <w:t xml:space="preserve">Đáp án: </w:t>
      </w:r>
      <w:r w:rsidR="00DB3446" w:rsidRPr="00676816">
        <w:rPr>
          <w:position w:val="-10"/>
        </w:rPr>
        <w:object w:dxaOrig="520" w:dyaOrig="320" w14:anchorId="6E0EBCC1">
          <v:shape id="_x0000_i1231" type="#_x0000_t75" style="width:25.65pt;height:16.35pt" o:ole="">
            <v:imagedata r:id="rId385" o:title=""/>
          </v:shape>
          <o:OLEObject Type="Embed" ProgID="Equation.DSMT4" ShapeID="_x0000_i1231" DrawAspect="Content" ObjectID="_1785908112" r:id="rId386"/>
        </w:object>
      </w:r>
      <w:r w:rsidRPr="00676816">
        <w:t>.</w:t>
      </w:r>
    </w:p>
    <w:p w14:paraId="4DFFEC08" w14:textId="77777777" w:rsidR="00973596" w:rsidRPr="00676816" w:rsidRDefault="00973596" w:rsidP="00676816">
      <w:pPr>
        <w:spacing w:after="0" w:line="240" w:lineRule="auto"/>
        <w:ind w:left="993"/>
        <w:contextualSpacing/>
        <w:jc w:val="center"/>
        <w:rPr>
          <w:b/>
        </w:rPr>
      </w:pPr>
    </w:p>
    <w:p w14:paraId="54F9CB05" w14:textId="77777777" w:rsidR="008005A9" w:rsidRPr="00676816" w:rsidRDefault="008005A9" w:rsidP="00676816">
      <w:pPr>
        <w:spacing w:after="0" w:line="240" w:lineRule="auto"/>
        <w:contextualSpacing/>
      </w:pPr>
      <w:r w:rsidRPr="00676816">
        <w:t>Gọi: “</w:t>
      </w:r>
      <w:bookmarkStart w:id="0" w:name="MTBlankEqn"/>
      <w:r w:rsidRPr="00676816">
        <w:rPr>
          <w:position w:val="-4"/>
        </w:rPr>
        <w:object w:dxaOrig="240" w:dyaOrig="260" w14:anchorId="02F988D5">
          <v:shape id="_x0000_i1232" type="#_x0000_t75" style="width:11.65pt;height:12.35pt" o:ole="">
            <v:imagedata r:id="rId387" o:title=""/>
          </v:shape>
          <o:OLEObject Type="Embed" ProgID="Equation.DSMT4" ShapeID="_x0000_i1232" DrawAspect="Content" ObjectID="_1785908113" r:id="rId388"/>
        </w:object>
      </w:r>
      <w:bookmarkEnd w:id="0"/>
      <w:r w:rsidRPr="00676816">
        <w:t>” là biến cố: “Chi tiết lấy từ dây chuyền đạt tiêu chuẩn”</w:t>
      </w:r>
    </w:p>
    <w:p w14:paraId="0DEE5FA1" w14:textId="77777777" w:rsidR="008005A9" w:rsidRPr="00676816" w:rsidRDefault="008005A9" w:rsidP="00676816">
      <w:pPr>
        <w:spacing w:after="0" w:line="240" w:lineRule="auto"/>
        <w:ind w:left="993" w:firstLine="447"/>
        <w:contextualSpacing/>
      </w:pPr>
      <w:r w:rsidRPr="00676816">
        <w:t>“</w:t>
      </w:r>
      <w:r w:rsidRPr="00676816">
        <w:rPr>
          <w:position w:val="-12"/>
        </w:rPr>
        <w:object w:dxaOrig="260" w:dyaOrig="360" w14:anchorId="3A03032F">
          <v:shape id="_x0000_i1233" type="#_x0000_t75" style="width:12.35pt;height:18.35pt" o:ole="">
            <v:imagedata r:id="rId389" o:title=""/>
          </v:shape>
          <o:OLEObject Type="Embed" ProgID="Equation.DSMT4" ShapeID="_x0000_i1233" DrawAspect="Content" ObjectID="_1785908114" r:id="rId390"/>
        </w:object>
      </w:r>
      <w:r w:rsidRPr="00676816">
        <w:t>” là biến cố: “Chi tiết do máy thứ nhất sản xuất”</w:t>
      </w:r>
    </w:p>
    <w:p w14:paraId="0CD74AAE" w14:textId="77777777" w:rsidR="008005A9" w:rsidRPr="00676816" w:rsidRDefault="008005A9" w:rsidP="00676816">
      <w:pPr>
        <w:spacing w:after="0" w:line="240" w:lineRule="auto"/>
        <w:ind w:left="993" w:firstLine="447"/>
        <w:contextualSpacing/>
      </w:pPr>
      <w:r w:rsidRPr="00676816">
        <w:t>“</w:t>
      </w:r>
      <w:r w:rsidRPr="00676816">
        <w:rPr>
          <w:position w:val="-12"/>
        </w:rPr>
        <w:object w:dxaOrig="300" w:dyaOrig="360" w14:anchorId="209DF792">
          <v:shape id="_x0000_i1234" type="#_x0000_t75" style="width:15pt;height:18.35pt" o:ole="">
            <v:imagedata r:id="rId391" o:title=""/>
          </v:shape>
          <o:OLEObject Type="Embed" ProgID="Equation.DSMT4" ShapeID="_x0000_i1234" DrawAspect="Content" ObjectID="_1785908115" r:id="rId392"/>
        </w:object>
      </w:r>
      <w:r w:rsidRPr="00676816">
        <w:t>” là biến cố: “Chi tiết do máy thứ hai sản xuất”</w:t>
      </w:r>
    </w:p>
    <w:p w14:paraId="3A58A89D" w14:textId="77777777" w:rsidR="008005A9" w:rsidRPr="00676816" w:rsidRDefault="008005A9" w:rsidP="00676816">
      <w:pPr>
        <w:spacing w:after="0" w:line="240" w:lineRule="auto"/>
        <w:contextualSpacing/>
      </w:pPr>
      <w:r w:rsidRPr="00676816">
        <w:t xml:space="preserve">Ta cần tính xác suất: </w:t>
      </w:r>
      <w:r w:rsidRPr="00676816">
        <w:rPr>
          <w:position w:val="-14"/>
        </w:rPr>
        <w:object w:dxaOrig="960" w:dyaOrig="400" w14:anchorId="672F702E">
          <v:shape id="_x0000_i1235" type="#_x0000_t75" style="width:48.35pt;height:19.65pt" o:ole="">
            <v:imagedata r:id="rId393" o:title=""/>
          </v:shape>
          <o:OLEObject Type="Embed" ProgID="Equation.DSMT4" ShapeID="_x0000_i1235" DrawAspect="Content" ObjectID="_1785908116" r:id="rId394"/>
        </w:object>
      </w:r>
      <w:r w:rsidRPr="00676816">
        <w:t>.</w:t>
      </w:r>
    </w:p>
    <w:p w14:paraId="764959BC" w14:textId="77777777" w:rsidR="008005A9" w:rsidRPr="00676816" w:rsidRDefault="008005A9" w:rsidP="00676816">
      <w:pPr>
        <w:spacing w:after="0" w:line="240" w:lineRule="auto"/>
        <w:contextualSpacing/>
      </w:pPr>
      <w:r w:rsidRPr="00676816">
        <w:t xml:space="preserve">Theo công thức Bayes: </w:t>
      </w:r>
      <w:r w:rsidRPr="00676816">
        <w:rPr>
          <w:position w:val="-32"/>
        </w:rPr>
        <w:object w:dxaOrig="4580" w:dyaOrig="740" w14:anchorId="21EF943E">
          <v:shape id="_x0000_i1236" type="#_x0000_t75" style="width:229.65pt;height:37.35pt" o:ole="">
            <v:imagedata r:id="rId395" o:title=""/>
          </v:shape>
          <o:OLEObject Type="Embed" ProgID="Equation.DSMT4" ShapeID="_x0000_i1236" DrawAspect="Content" ObjectID="_1785908117" r:id="rId396"/>
        </w:object>
      </w:r>
    </w:p>
    <w:p w14:paraId="7704852B" w14:textId="77777777" w:rsidR="008005A9" w:rsidRPr="00676816" w:rsidRDefault="008005A9" w:rsidP="00676816">
      <w:pPr>
        <w:spacing w:after="0" w:line="240" w:lineRule="auto"/>
        <w:contextualSpacing/>
      </w:pPr>
      <w:r w:rsidRPr="00676816">
        <w:t xml:space="preserve">Theo điều kiện bài toán: </w:t>
      </w:r>
      <w:r w:rsidRPr="00676816">
        <w:rPr>
          <w:position w:val="-14"/>
        </w:rPr>
        <w:object w:dxaOrig="1340" w:dyaOrig="400" w14:anchorId="7F16C7D7">
          <v:shape id="_x0000_i1237" type="#_x0000_t75" style="width:68pt;height:19.65pt" o:ole="">
            <v:imagedata r:id="rId397" o:title=""/>
          </v:shape>
          <o:OLEObject Type="Embed" ProgID="Equation.DSMT4" ShapeID="_x0000_i1237" DrawAspect="Content" ObjectID="_1785908118" r:id="rId398"/>
        </w:object>
      </w:r>
      <w:r w:rsidRPr="00676816">
        <w:t xml:space="preserve">; </w:t>
      </w:r>
      <w:r w:rsidRPr="00676816">
        <w:rPr>
          <w:position w:val="-14"/>
        </w:rPr>
        <w:object w:dxaOrig="1359" w:dyaOrig="400" w14:anchorId="27FD8196">
          <v:shape id="_x0000_i1238" type="#_x0000_t75" style="width:68pt;height:19.65pt" o:ole="">
            <v:imagedata r:id="rId399" o:title=""/>
          </v:shape>
          <o:OLEObject Type="Embed" ProgID="Equation.DSMT4" ShapeID="_x0000_i1238" DrawAspect="Content" ObjectID="_1785908119" r:id="rId400"/>
        </w:object>
      </w:r>
      <w:r w:rsidRPr="00676816">
        <w:t xml:space="preserve">; </w:t>
      </w:r>
      <w:r w:rsidRPr="00676816">
        <w:rPr>
          <w:position w:val="-14"/>
        </w:rPr>
        <w:object w:dxaOrig="1500" w:dyaOrig="400" w14:anchorId="43612258">
          <v:shape id="_x0000_i1239" type="#_x0000_t75" style="width:75.35pt;height:19.65pt" o:ole="">
            <v:imagedata r:id="rId401" o:title=""/>
          </v:shape>
          <o:OLEObject Type="Embed" ProgID="Equation.DSMT4" ShapeID="_x0000_i1239" DrawAspect="Content" ObjectID="_1785908120" r:id="rId402"/>
        </w:object>
      </w:r>
      <w:r w:rsidRPr="00676816">
        <w:t xml:space="preserve">; </w:t>
      </w:r>
      <w:r w:rsidRPr="00676816">
        <w:rPr>
          <w:position w:val="-14"/>
        </w:rPr>
        <w:object w:dxaOrig="1660" w:dyaOrig="400" w14:anchorId="006F756C">
          <v:shape id="_x0000_i1240" type="#_x0000_t75" style="width:83pt;height:19.65pt" o:ole="">
            <v:imagedata r:id="rId403" o:title=""/>
          </v:shape>
          <o:OLEObject Type="Embed" ProgID="Equation.DSMT4" ShapeID="_x0000_i1240" DrawAspect="Content" ObjectID="_1785908121" r:id="rId404"/>
        </w:object>
      </w:r>
    </w:p>
    <w:p w14:paraId="0375B6D7" w14:textId="5714F94C" w:rsidR="008005A9" w:rsidRPr="00676816" w:rsidRDefault="008005A9" w:rsidP="00676816">
      <w:pPr>
        <w:spacing w:after="0" w:line="240" w:lineRule="auto"/>
        <w:contextualSpacing/>
      </w:pPr>
      <w:r w:rsidRPr="00676816">
        <w:t xml:space="preserve">Vậy: </w:t>
      </w:r>
      <w:r w:rsidR="00DB3446" w:rsidRPr="00676816">
        <w:rPr>
          <w:position w:val="-32"/>
        </w:rPr>
        <w:object w:dxaOrig="4660" w:dyaOrig="740" w14:anchorId="4EF84F7B">
          <v:shape id="_x0000_i1241" type="#_x0000_t75" style="width:233.65pt;height:37.35pt" o:ole="">
            <v:imagedata r:id="rId405" o:title=""/>
          </v:shape>
          <o:OLEObject Type="Embed" ProgID="Equation.DSMT4" ShapeID="_x0000_i1241" DrawAspect="Content" ObjectID="_1785908122" r:id="rId406"/>
        </w:object>
      </w:r>
      <w:r w:rsidR="00973596" w:rsidRPr="00676816">
        <w:t>.</w:t>
      </w:r>
      <w:r w:rsidR="00094B5F">
        <w:tab/>
      </w:r>
    </w:p>
    <w:p w14:paraId="57F09486" w14:textId="143C77BB" w:rsidR="00C32563" w:rsidRPr="00676816" w:rsidRDefault="00B21B31" w:rsidP="00776233">
      <w:pPr>
        <w:spacing w:after="0" w:line="240" w:lineRule="auto"/>
        <w:ind w:hanging="3"/>
        <w:contextualSpacing/>
        <w:jc w:val="center"/>
        <w:rPr>
          <w:rFonts w:eastAsia="Calibri"/>
          <w:b/>
        </w:rPr>
      </w:pPr>
      <w:r w:rsidRPr="00676816">
        <w:rPr>
          <w:b/>
          <w:bCs/>
          <w:iCs/>
        </w:rPr>
        <w:t>------- HẾT -------</w:t>
      </w:r>
    </w:p>
    <w:sectPr w:rsidR="00C32563" w:rsidRPr="00676816" w:rsidSect="00F0714D">
      <w:pgSz w:w="15840" w:h="12240" w:orient="landscape"/>
      <w:pgMar w:top="568" w:right="810" w:bottom="426" w:left="1440" w:header="56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45E85F" w14:textId="77777777" w:rsidR="009A7B59" w:rsidRDefault="009A7B59">
      <w:pPr>
        <w:spacing w:line="240" w:lineRule="auto"/>
      </w:pPr>
      <w:r>
        <w:separator/>
      </w:r>
    </w:p>
  </w:endnote>
  <w:endnote w:type="continuationSeparator" w:id="0">
    <w:p w14:paraId="00D985F6" w14:textId="77777777" w:rsidR="009A7B59" w:rsidRDefault="009A7B5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UVN Bach Tuyet">
    <w:altName w:val="Segoe Print"/>
    <w:charset w:val="00"/>
    <w:family w:val="roman"/>
    <w:pitch w:val="default"/>
    <w:sig w:usb0="00000000" w:usb1="00000000" w:usb2="00000000" w:usb3="00000000" w:csb0="0000001B" w:csb1="00000000"/>
  </w:font>
  <w:font w:name="DengXian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A7AA731" w14:textId="77777777" w:rsidR="009A7B59" w:rsidRDefault="009A7B59">
      <w:pPr>
        <w:spacing w:after="0"/>
      </w:pPr>
      <w:r>
        <w:separator/>
      </w:r>
    </w:p>
  </w:footnote>
  <w:footnote w:type="continuationSeparator" w:id="0">
    <w:p w14:paraId="2136D2CE" w14:textId="77777777" w:rsidR="009A7B59" w:rsidRDefault="009A7B5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607527B1"/>
    <w:multiLevelType w:val="hybridMultilevel"/>
    <w:tmpl w:val="FBD0053C"/>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708BF69A"/>
    <w:multiLevelType w:val="singleLevel"/>
    <w:tmpl w:val="708BF69A"/>
    <w:lvl w:ilvl="0">
      <w:start w:val="1"/>
      <w:numFmt w:val="lowerLetter"/>
      <w:suff w:val="space"/>
      <w:lvlText w:val="%1)"/>
      <w:lvlJc w:val="left"/>
    </w:lvl>
  </w:abstractNum>
  <w:num w:numId="1" w16cid:durableId="749622743">
    <w:abstractNumId w:val="1"/>
  </w:num>
  <w:num w:numId="2" w16cid:durableId="148655489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83383"/>
    <w:rsid w:val="00005165"/>
    <w:rsid w:val="00007C3A"/>
    <w:rsid w:val="00010E49"/>
    <w:rsid w:val="00011E23"/>
    <w:rsid w:val="00016ADB"/>
    <w:rsid w:val="0002205E"/>
    <w:rsid w:val="000262E5"/>
    <w:rsid w:val="0003046C"/>
    <w:rsid w:val="00031661"/>
    <w:rsid w:val="000337B8"/>
    <w:rsid w:val="00036F40"/>
    <w:rsid w:val="00037A7B"/>
    <w:rsid w:val="00041DF2"/>
    <w:rsid w:val="00045233"/>
    <w:rsid w:val="00056A24"/>
    <w:rsid w:val="0006006C"/>
    <w:rsid w:val="0006145A"/>
    <w:rsid w:val="00063ED9"/>
    <w:rsid w:val="0006674E"/>
    <w:rsid w:val="00072761"/>
    <w:rsid w:val="00073B35"/>
    <w:rsid w:val="00073BFF"/>
    <w:rsid w:val="0007431A"/>
    <w:rsid w:val="00083383"/>
    <w:rsid w:val="00090222"/>
    <w:rsid w:val="00090714"/>
    <w:rsid w:val="00094B5F"/>
    <w:rsid w:val="00094C60"/>
    <w:rsid w:val="000A0BBF"/>
    <w:rsid w:val="000A0D1E"/>
    <w:rsid w:val="000B124C"/>
    <w:rsid w:val="000B2093"/>
    <w:rsid w:val="000B3B58"/>
    <w:rsid w:val="000C4762"/>
    <w:rsid w:val="000C6BBA"/>
    <w:rsid w:val="000C777B"/>
    <w:rsid w:val="000D0DDA"/>
    <w:rsid w:val="000D3B68"/>
    <w:rsid w:val="000E199F"/>
    <w:rsid w:val="000E5FE8"/>
    <w:rsid w:val="000F1423"/>
    <w:rsid w:val="000F185C"/>
    <w:rsid w:val="00103963"/>
    <w:rsid w:val="00105937"/>
    <w:rsid w:val="00112434"/>
    <w:rsid w:val="00112EA1"/>
    <w:rsid w:val="00114A93"/>
    <w:rsid w:val="0012182B"/>
    <w:rsid w:val="0012229B"/>
    <w:rsid w:val="00125C76"/>
    <w:rsid w:val="0013053B"/>
    <w:rsid w:val="00137DE1"/>
    <w:rsid w:val="00141E41"/>
    <w:rsid w:val="001424E3"/>
    <w:rsid w:val="00147E5D"/>
    <w:rsid w:val="00151916"/>
    <w:rsid w:val="00151EC5"/>
    <w:rsid w:val="0015276A"/>
    <w:rsid w:val="00157E7A"/>
    <w:rsid w:val="00174168"/>
    <w:rsid w:val="00183FCD"/>
    <w:rsid w:val="00184A43"/>
    <w:rsid w:val="00186D9D"/>
    <w:rsid w:val="00190F43"/>
    <w:rsid w:val="00194BA7"/>
    <w:rsid w:val="001966E4"/>
    <w:rsid w:val="001A040A"/>
    <w:rsid w:val="001A193B"/>
    <w:rsid w:val="001A2A90"/>
    <w:rsid w:val="001A6073"/>
    <w:rsid w:val="001A6C9D"/>
    <w:rsid w:val="001A7C9F"/>
    <w:rsid w:val="001B2A1D"/>
    <w:rsid w:val="001C5184"/>
    <w:rsid w:val="001C5546"/>
    <w:rsid w:val="001D7106"/>
    <w:rsid w:val="001E06CD"/>
    <w:rsid w:val="001E1715"/>
    <w:rsid w:val="001E2079"/>
    <w:rsid w:val="001E30B1"/>
    <w:rsid w:val="001E4F79"/>
    <w:rsid w:val="001E57E3"/>
    <w:rsid w:val="001F5A90"/>
    <w:rsid w:val="001F62FB"/>
    <w:rsid w:val="00200753"/>
    <w:rsid w:val="002032C9"/>
    <w:rsid w:val="00204F5F"/>
    <w:rsid w:val="00213DC4"/>
    <w:rsid w:val="00216C96"/>
    <w:rsid w:val="00217526"/>
    <w:rsid w:val="00220D43"/>
    <w:rsid w:val="0022176E"/>
    <w:rsid w:val="002220BA"/>
    <w:rsid w:val="00226B33"/>
    <w:rsid w:val="002300CD"/>
    <w:rsid w:val="00245BB4"/>
    <w:rsid w:val="002530AE"/>
    <w:rsid w:val="0025558F"/>
    <w:rsid w:val="00260070"/>
    <w:rsid w:val="0026054D"/>
    <w:rsid w:val="00260FCA"/>
    <w:rsid w:val="00264F83"/>
    <w:rsid w:val="002653D9"/>
    <w:rsid w:val="00265847"/>
    <w:rsid w:val="0027412C"/>
    <w:rsid w:val="00282086"/>
    <w:rsid w:val="0028292D"/>
    <w:rsid w:val="00287AF2"/>
    <w:rsid w:val="00293BE5"/>
    <w:rsid w:val="002A116B"/>
    <w:rsid w:val="002A7612"/>
    <w:rsid w:val="002B73AF"/>
    <w:rsid w:val="002C3D00"/>
    <w:rsid w:val="002C62EC"/>
    <w:rsid w:val="002D3024"/>
    <w:rsid w:val="002D4BE3"/>
    <w:rsid w:val="002E12F3"/>
    <w:rsid w:val="002E681C"/>
    <w:rsid w:val="002F6225"/>
    <w:rsid w:val="002F648D"/>
    <w:rsid w:val="003011E5"/>
    <w:rsid w:val="003022B9"/>
    <w:rsid w:val="00303727"/>
    <w:rsid w:val="00305416"/>
    <w:rsid w:val="00313163"/>
    <w:rsid w:val="0031538A"/>
    <w:rsid w:val="0031686A"/>
    <w:rsid w:val="003179ED"/>
    <w:rsid w:val="003468C0"/>
    <w:rsid w:val="003500D4"/>
    <w:rsid w:val="00354B7F"/>
    <w:rsid w:val="003552AF"/>
    <w:rsid w:val="0036029E"/>
    <w:rsid w:val="00375448"/>
    <w:rsid w:val="0037665A"/>
    <w:rsid w:val="003779BF"/>
    <w:rsid w:val="003834FF"/>
    <w:rsid w:val="0038698B"/>
    <w:rsid w:val="00390833"/>
    <w:rsid w:val="00391EA3"/>
    <w:rsid w:val="0039512C"/>
    <w:rsid w:val="003A078B"/>
    <w:rsid w:val="003A3FCE"/>
    <w:rsid w:val="003A59D0"/>
    <w:rsid w:val="003B3554"/>
    <w:rsid w:val="003C1195"/>
    <w:rsid w:val="003C143B"/>
    <w:rsid w:val="003C7932"/>
    <w:rsid w:val="003D642A"/>
    <w:rsid w:val="003D6E8B"/>
    <w:rsid w:val="003D74AF"/>
    <w:rsid w:val="003E3600"/>
    <w:rsid w:val="003F16CD"/>
    <w:rsid w:val="003F2D9A"/>
    <w:rsid w:val="003F79D3"/>
    <w:rsid w:val="00400EB8"/>
    <w:rsid w:val="00402B51"/>
    <w:rsid w:val="004112EF"/>
    <w:rsid w:val="00411835"/>
    <w:rsid w:val="00421083"/>
    <w:rsid w:val="00421BA8"/>
    <w:rsid w:val="004242A9"/>
    <w:rsid w:val="00427637"/>
    <w:rsid w:val="00432CA0"/>
    <w:rsid w:val="00435822"/>
    <w:rsid w:val="00440ED8"/>
    <w:rsid w:val="00443A6C"/>
    <w:rsid w:val="0044410B"/>
    <w:rsid w:val="00445E23"/>
    <w:rsid w:val="00457C07"/>
    <w:rsid w:val="0046749B"/>
    <w:rsid w:val="00471273"/>
    <w:rsid w:val="00472150"/>
    <w:rsid w:val="00472B18"/>
    <w:rsid w:val="00473D6D"/>
    <w:rsid w:val="00475715"/>
    <w:rsid w:val="00490CDF"/>
    <w:rsid w:val="004A11EF"/>
    <w:rsid w:val="004A7451"/>
    <w:rsid w:val="004A7F12"/>
    <w:rsid w:val="004B1788"/>
    <w:rsid w:val="004C060F"/>
    <w:rsid w:val="004C2144"/>
    <w:rsid w:val="004C5750"/>
    <w:rsid w:val="004C680D"/>
    <w:rsid w:val="004C7EDE"/>
    <w:rsid w:val="004D0D37"/>
    <w:rsid w:val="004D1CCA"/>
    <w:rsid w:val="004D3478"/>
    <w:rsid w:val="004E04AB"/>
    <w:rsid w:val="004E0A9A"/>
    <w:rsid w:val="004E2487"/>
    <w:rsid w:val="004F41E8"/>
    <w:rsid w:val="00500024"/>
    <w:rsid w:val="00512225"/>
    <w:rsid w:val="00515E48"/>
    <w:rsid w:val="0051611F"/>
    <w:rsid w:val="00522896"/>
    <w:rsid w:val="00524133"/>
    <w:rsid w:val="00525017"/>
    <w:rsid w:val="00526734"/>
    <w:rsid w:val="00540D50"/>
    <w:rsid w:val="005418E2"/>
    <w:rsid w:val="005442CB"/>
    <w:rsid w:val="00546490"/>
    <w:rsid w:val="00550935"/>
    <w:rsid w:val="00550975"/>
    <w:rsid w:val="005524F8"/>
    <w:rsid w:val="00555F26"/>
    <w:rsid w:val="00560677"/>
    <w:rsid w:val="00560957"/>
    <w:rsid w:val="005639E4"/>
    <w:rsid w:val="0056707F"/>
    <w:rsid w:val="0056726D"/>
    <w:rsid w:val="0056743B"/>
    <w:rsid w:val="00582CEC"/>
    <w:rsid w:val="00584709"/>
    <w:rsid w:val="00595D9D"/>
    <w:rsid w:val="005A6015"/>
    <w:rsid w:val="005B0E37"/>
    <w:rsid w:val="005B25BE"/>
    <w:rsid w:val="005C08EE"/>
    <w:rsid w:val="005C7B6C"/>
    <w:rsid w:val="005D0A06"/>
    <w:rsid w:val="005D0CAB"/>
    <w:rsid w:val="005E0CFF"/>
    <w:rsid w:val="005E0D00"/>
    <w:rsid w:val="005F0F38"/>
    <w:rsid w:val="005F239F"/>
    <w:rsid w:val="005F69DF"/>
    <w:rsid w:val="00600270"/>
    <w:rsid w:val="006005EF"/>
    <w:rsid w:val="0060133F"/>
    <w:rsid w:val="006068E3"/>
    <w:rsid w:val="006072FB"/>
    <w:rsid w:val="0061066C"/>
    <w:rsid w:val="0061332D"/>
    <w:rsid w:val="0061654A"/>
    <w:rsid w:val="00624435"/>
    <w:rsid w:val="00626F85"/>
    <w:rsid w:val="00627AB3"/>
    <w:rsid w:val="00630F01"/>
    <w:rsid w:val="00632BF7"/>
    <w:rsid w:val="00635A95"/>
    <w:rsid w:val="00635BD4"/>
    <w:rsid w:val="00654DC6"/>
    <w:rsid w:val="00655022"/>
    <w:rsid w:val="00655D00"/>
    <w:rsid w:val="00666521"/>
    <w:rsid w:val="00671A1E"/>
    <w:rsid w:val="0067284B"/>
    <w:rsid w:val="00676816"/>
    <w:rsid w:val="0067737E"/>
    <w:rsid w:val="00677C77"/>
    <w:rsid w:val="0068041D"/>
    <w:rsid w:val="006832CF"/>
    <w:rsid w:val="0068632E"/>
    <w:rsid w:val="00690A9F"/>
    <w:rsid w:val="0069252F"/>
    <w:rsid w:val="006956EF"/>
    <w:rsid w:val="0069613F"/>
    <w:rsid w:val="006A6410"/>
    <w:rsid w:val="006A7D2D"/>
    <w:rsid w:val="006A7FE0"/>
    <w:rsid w:val="006B0A1D"/>
    <w:rsid w:val="006B3C97"/>
    <w:rsid w:val="006D3AD7"/>
    <w:rsid w:val="006D4592"/>
    <w:rsid w:val="006D637D"/>
    <w:rsid w:val="006E06F1"/>
    <w:rsid w:val="006E2098"/>
    <w:rsid w:val="006E35FE"/>
    <w:rsid w:val="006E3D02"/>
    <w:rsid w:val="006E5336"/>
    <w:rsid w:val="006F012F"/>
    <w:rsid w:val="006F1DE1"/>
    <w:rsid w:val="00711918"/>
    <w:rsid w:val="00712D36"/>
    <w:rsid w:val="00717C03"/>
    <w:rsid w:val="00725359"/>
    <w:rsid w:val="00726201"/>
    <w:rsid w:val="00730A52"/>
    <w:rsid w:val="00732567"/>
    <w:rsid w:val="00734551"/>
    <w:rsid w:val="00741246"/>
    <w:rsid w:val="00742644"/>
    <w:rsid w:val="00745B7C"/>
    <w:rsid w:val="007474B8"/>
    <w:rsid w:val="007518A2"/>
    <w:rsid w:val="007570EB"/>
    <w:rsid w:val="00760B0E"/>
    <w:rsid w:val="00761277"/>
    <w:rsid w:val="00762DFF"/>
    <w:rsid w:val="00764ECA"/>
    <w:rsid w:val="00765755"/>
    <w:rsid w:val="00770E1F"/>
    <w:rsid w:val="00771342"/>
    <w:rsid w:val="007725C1"/>
    <w:rsid w:val="00772A2C"/>
    <w:rsid w:val="00776233"/>
    <w:rsid w:val="0077764D"/>
    <w:rsid w:val="00780A76"/>
    <w:rsid w:val="00781AC9"/>
    <w:rsid w:val="00781D04"/>
    <w:rsid w:val="00784514"/>
    <w:rsid w:val="00787A8D"/>
    <w:rsid w:val="00787FE6"/>
    <w:rsid w:val="00796EE6"/>
    <w:rsid w:val="007B12A7"/>
    <w:rsid w:val="007B40A8"/>
    <w:rsid w:val="007B4D9E"/>
    <w:rsid w:val="007B55DC"/>
    <w:rsid w:val="007B58A8"/>
    <w:rsid w:val="007B70E0"/>
    <w:rsid w:val="007C12AB"/>
    <w:rsid w:val="007C2578"/>
    <w:rsid w:val="007C4771"/>
    <w:rsid w:val="007D0914"/>
    <w:rsid w:val="007D0EAB"/>
    <w:rsid w:val="007D5AE2"/>
    <w:rsid w:val="007D5B8F"/>
    <w:rsid w:val="007D640E"/>
    <w:rsid w:val="007E47E2"/>
    <w:rsid w:val="007E5CE1"/>
    <w:rsid w:val="007F61B6"/>
    <w:rsid w:val="008005A9"/>
    <w:rsid w:val="00801441"/>
    <w:rsid w:val="0081012F"/>
    <w:rsid w:val="008142A4"/>
    <w:rsid w:val="008169C9"/>
    <w:rsid w:val="00825DFB"/>
    <w:rsid w:val="00827305"/>
    <w:rsid w:val="00831EC2"/>
    <w:rsid w:val="00833F47"/>
    <w:rsid w:val="00836EA7"/>
    <w:rsid w:val="00845617"/>
    <w:rsid w:val="00847470"/>
    <w:rsid w:val="00866018"/>
    <w:rsid w:val="0086665E"/>
    <w:rsid w:val="008721F5"/>
    <w:rsid w:val="00872FC9"/>
    <w:rsid w:val="00874BA2"/>
    <w:rsid w:val="008868C4"/>
    <w:rsid w:val="008929A7"/>
    <w:rsid w:val="0089537D"/>
    <w:rsid w:val="0089660C"/>
    <w:rsid w:val="008A6D72"/>
    <w:rsid w:val="008B0F60"/>
    <w:rsid w:val="008B19CD"/>
    <w:rsid w:val="008B346F"/>
    <w:rsid w:val="008B49B4"/>
    <w:rsid w:val="008C4559"/>
    <w:rsid w:val="008C4B4F"/>
    <w:rsid w:val="008C5A74"/>
    <w:rsid w:val="008E089A"/>
    <w:rsid w:val="008E2DE3"/>
    <w:rsid w:val="008E34C5"/>
    <w:rsid w:val="008E3A39"/>
    <w:rsid w:val="008E5FDD"/>
    <w:rsid w:val="008E6FD9"/>
    <w:rsid w:val="008E7782"/>
    <w:rsid w:val="008F1AC8"/>
    <w:rsid w:val="008F1C9A"/>
    <w:rsid w:val="008F27C4"/>
    <w:rsid w:val="008F5D04"/>
    <w:rsid w:val="00901B22"/>
    <w:rsid w:val="00903A63"/>
    <w:rsid w:val="00907217"/>
    <w:rsid w:val="009105C1"/>
    <w:rsid w:val="0091347D"/>
    <w:rsid w:val="009235E8"/>
    <w:rsid w:val="00924326"/>
    <w:rsid w:val="00924E28"/>
    <w:rsid w:val="00926C5D"/>
    <w:rsid w:val="0093654F"/>
    <w:rsid w:val="009457DA"/>
    <w:rsid w:val="00952B80"/>
    <w:rsid w:val="00956FAB"/>
    <w:rsid w:val="00961374"/>
    <w:rsid w:val="00973596"/>
    <w:rsid w:val="009853F1"/>
    <w:rsid w:val="009856A9"/>
    <w:rsid w:val="0098684E"/>
    <w:rsid w:val="00996D5D"/>
    <w:rsid w:val="009A27CF"/>
    <w:rsid w:val="009A5F13"/>
    <w:rsid w:val="009A7135"/>
    <w:rsid w:val="009A7B59"/>
    <w:rsid w:val="009B03C7"/>
    <w:rsid w:val="009C31A4"/>
    <w:rsid w:val="009C4A46"/>
    <w:rsid w:val="009C5BD6"/>
    <w:rsid w:val="009D278C"/>
    <w:rsid w:val="009D550D"/>
    <w:rsid w:val="009D70C1"/>
    <w:rsid w:val="009E361C"/>
    <w:rsid w:val="009E3735"/>
    <w:rsid w:val="009E74A3"/>
    <w:rsid w:val="009F7A36"/>
    <w:rsid w:val="00A015A1"/>
    <w:rsid w:val="00A07B65"/>
    <w:rsid w:val="00A12779"/>
    <w:rsid w:val="00A154D2"/>
    <w:rsid w:val="00A15602"/>
    <w:rsid w:val="00A1604A"/>
    <w:rsid w:val="00A17C6D"/>
    <w:rsid w:val="00A2231E"/>
    <w:rsid w:val="00A24864"/>
    <w:rsid w:val="00A25ACE"/>
    <w:rsid w:val="00A34ABA"/>
    <w:rsid w:val="00A50F44"/>
    <w:rsid w:val="00A51573"/>
    <w:rsid w:val="00A51890"/>
    <w:rsid w:val="00A56F25"/>
    <w:rsid w:val="00A634F6"/>
    <w:rsid w:val="00A6582F"/>
    <w:rsid w:val="00A77AD0"/>
    <w:rsid w:val="00A8015E"/>
    <w:rsid w:val="00A80ADD"/>
    <w:rsid w:val="00A82A07"/>
    <w:rsid w:val="00A82E04"/>
    <w:rsid w:val="00A8354E"/>
    <w:rsid w:val="00A91ABE"/>
    <w:rsid w:val="00A94BB3"/>
    <w:rsid w:val="00A952F2"/>
    <w:rsid w:val="00A969CF"/>
    <w:rsid w:val="00AA615D"/>
    <w:rsid w:val="00AB31D7"/>
    <w:rsid w:val="00AB7ACD"/>
    <w:rsid w:val="00AC0B7C"/>
    <w:rsid w:val="00AC4DA1"/>
    <w:rsid w:val="00AC5223"/>
    <w:rsid w:val="00AD03D8"/>
    <w:rsid w:val="00AD2B75"/>
    <w:rsid w:val="00AD50A2"/>
    <w:rsid w:val="00AD5969"/>
    <w:rsid w:val="00AD70B8"/>
    <w:rsid w:val="00AF07FC"/>
    <w:rsid w:val="00B022CF"/>
    <w:rsid w:val="00B134F5"/>
    <w:rsid w:val="00B14A5F"/>
    <w:rsid w:val="00B21817"/>
    <w:rsid w:val="00B21B31"/>
    <w:rsid w:val="00B3482D"/>
    <w:rsid w:val="00B359A0"/>
    <w:rsid w:val="00B402FC"/>
    <w:rsid w:val="00B4035F"/>
    <w:rsid w:val="00B476E9"/>
    <w:rsid w:val="00B52452"/>
    <w:rsid w:val="00B52EB3"/>
    <w:rsid w:val="00B54339"/>
    <w:rsid w:val="00B658E0"/>
    <w:rsid w:val="00B67212"/>
    <w:rsid w:val="00B6754E"/>
    <w:rsid w:val="00B77796"/>
    <w:rsid w:val="00B851E6"/>
    <w:rsid w:val="00B878E8"/>
    <w:rsid w:val="00B87A34"/>
    <w:rsid w:val="00B923D6"/>
    <w:rsid w:val="00B961E7"/>
    <w:rsid w:val="00B978B7"/>
    <w:rsid w:val="00BA589D"/>
    <w:rsid w:val="00BB3440"/>
    <w:rsid w:val="00BB546E"/>
    <w:rsid w:val="00BB65D1"/>
    <w:rsid w:val="00BC2240"/>
    <w:rsid w:val="00BD5703"/>
    <w:rsid w:val="00BD614B"/>
    <w:rsid w:val="00BF4554"/>
    <w:rsid w:val="00C01054"/>
    <w:rsid w:val="00C06F26"/>
    <w:rsid w:val="00C13D87"/>
    <w:rsid w:val="00C17D39"/>
    <w:rsid w:val="00C20656"/>
    <w:rsid w:val="00C22BEA"/>
    <w:rsid w:val="00C231DF"/>
    <w:rsid w:val="00C30BA9"/>
    <w:rsid w:val="00C32563"/>
    <w:rsid w:val="00C33A90"/>
    <w:rsid w:val="00C3550D"/>
    <w:rsid w:val="00C47757"/>
    <w:rsid w:val="00C51A68"/>
    <w:rsid w:val="00C52480"/>
    <w:rsid w:val="00C53313"/>
    <w:rsid w:val="00C65242"/>
    <w:rsid w:val="00C652C2"/>
    <w:rsid w:val="00C66DBB"/>
    <w:rsid w:val="00C71D8C"/>
    <w:rsid w:val="00C72156"/>
    <w:rsid w:val="00C756E7"/>
    <w:rsid w:val="00C95797"/>
    <w:rsid w:val="00CA71A5"/>
    <w:rsid w:val="00CB6392"/>
    <w:rsid w:val="00CC16A1"/>
    <w:rsid w:val="00CC5E9A"/>
    <w:rsid w:val="00CC69BA"/>
    <w:rsid w:val="00CD0EAB"/>
    <w:rsid w:val="00CD1846"/>
    <w:rsid w:val="00CD27FF"/>
    <w:rsid w:val="00CD2AE5"/>
    <w:rsid w:val="00CF0072"/>
    <w:rsid w:val="00CF5781"/>
    <w:rsid w:val="00D030B9"/>
    <w:rsid w:val="00D03278"/>
    <w:rsid w:val="00D053C5"/>
    <w:rsid w:val="00D13B27"/>
    <w:rsid w:val="00D17315"/>
    <w:rsid w:val="00D22758"/>
    <w:rsid w:val="00D24199"/>
    <w:rsid w:val="00D2583F"/>
    <w:rsid w:val="00D25D5E"/>
    <w:rsid w:val="00D27ACC"/>
    <w:rsid w:val="00D450A0"/>
    <w:rsid w:val="00D45A79"/>
    <w:rsid w:val="00D5774A"/>
    <w:rsid w:val="00D57E8D"/>
    <w:rsid w:val="00D65940"/>
    <w:rsid w:val="00D66AD3"/>
    <w:rsid w:val="00D71149"/>
    <w:rsid w:val="00D7165D"/>
    <w:rsid w:val="00D760B7"/>
    <w:rsid w:val="00D8148C"/>
    <w:rsid w:val="00D859FF"/>
    <w:rsid w:val="00D86A0C"/>
    <w:rsid w:val="00D873B9"/>
    <w:rsid w:val="00D87972"/>
    <w:rsid w:val="00D90564"/>
    <w:rsid w:val="00D90E8F"/>
    <w:rsid w:val="00D93D48"/>
    <w:rsid w:val="00D9740E"/>
    <w:rsid w:val="00DA0F6A"/>
    <w:rsid w:val="00DA2BB4"/>
    <w:rsid w:val="00DA40D9"/>
    <w:rsid w:val="00DB066F"/>
    <w:rsid w:val="00DB3446"/>
    <w:rsid w:val="00DB4ACA"/>
    <w:rsid w:val="00DB4D34"/>
    <w:rsid w:val="00DB5AA9"/>
    <w:rsid w:val="00DB7E30"/>
    <w:rsid w:val="00DC423C"/>
    <w:rsid w:val="00DD7DF6"/>
    <w:rsid w:val="00DF2822"/>
    <w:rsid w:val="00DF4058"/>
    <w:rsid w:val="00DF6E15"/>
    <w:rsid w:val="00E0380F"/>
    <w:rsid w:val="00E16331"/>
    <w:rsid w:val="00E23284"/>
    <w:rsid w:val="00E27DBA"/>
    <w:rsid w:val="00E339C7"/>
    <w:rsid w:val="00E3456E"/>
    <w:rsid w:val="00E35279"/>
    <w:rsid w:val="00E421B6"/>
    <w:rsid w:val="00E44898"/>
    <w:rsid w:val="00E44AAD"/>
    <w:rsid w:val="00E46101"/>
    <w:rsid w:val="00E47619"/>
    <w:rsid w:val="00E506D5"/>
    <w:rsid w:val="00E62154"/>
    <w:rsid w:val="00E64299"/>
    <w:rsid w:val="00E74289"/>
    <w:rsid w:val="00E803D8"/>
    <w:rsid w:val="00E814CF"/>
    <w:rsid w:val="00E867C3"/>
    <w:rsid w:val="00E86DB7"/>
    <w:rsid w:val="00E91284"/>
    <w:rsid w:val="00E91ACF"/>
    <w:rsid w:val="00E91CE2"/>
    <w:rsid w:val="00E92119"/>
    <w:rsid w:val="00E96FDE"/>
    <w:rsid w:val="00EA736F"/>
    <w:rsid w:val="00EB0A25"/>
    <w:rsid w:val="00EB3036"/>
    <w:rsid w:val="00EB5ECB"/>
    <w:rsid w:val="00EC0552"/>
    <w:rsid w:val="00EC0DE7"/>
    <w:rsid w:val="00EC3747"/>
    <w:rsid w:val="00EC7CBC"/>
    <w:rsid w:val="00ED452E"/>
    <w:rsid w:val="00EE61B1"/>
    <w:rsid w:val="00EF1581"/>
    <w:rsid w:val="00EF16F7"/>
    <w:rsid w:val="00EF2AFB"/>
    <w:rsid w:val="00EF343A"/>
    <w:rsid w:val="00EF64EE"/>
    <w:rsid w:val="00F01AFD"/>
    <w:rsid w:val="00F01FC7"/>
    <w:rsid w:val="00F0606F"/>
    <w:rsid w:val="00F06452"/>
    <w:rsid w:val="00F0714D"/>
    <w:rsid w:val="00F16AE1"/>
    <w:rsid w:val="00F16BD7"/>
    <w:rsid w:val="00F227DF"/>
    <w:rsid w:val="00F37188"/>
    <w:rsid w:val="00F372D0"/>
    <w:rsid w:val="00F40223"/>
    <w:rsid w:val="00F435A8"/>
    <w:rsid w:val="00F52775"/>
    <w:rsid w:val="00F52BC3"/>
    <w:rsid w:val="00F52C79"/>
    <w:rsid w:val="00F5615B"/>
    <w:rsid w:val="00F623C7"/>
    <w:rsid w:val="00F62D63"/>
    <w:rsid w:val="00F66AB8"/>
    <w:rsid w:val="00F678B0"/>
    <w:rsid w:val="00F700CA"/>
    <w:rsid w:val="00F725CA"/>
    <w:rsid w:val="00F76E82"/>
    <w:rsid w:val="00F86A61"/>
    <w:rsid w:val="00F9011C"/>
    <w:rsid w:val="00F92907"/>
    <w:rsid w:val="00F939E7"/>
    <w:rsid w:val="00F943BA"/>
    <w:rsid w:val="00F953BF"/>
    <w:rsid w:val="00F9563A"/>
    <w:rsid w:val="00FA0DDB"/>
    <w:rsid w:val="00FA290C"/>
    <w:rsid w:val="00FA3450"/>
    <w:rsid w:val="00FA456F"/>
    <w:rsid w:val="00FB32F0"/>
    <w:rsid w:val="00FB457D"/>
    <w:rsid w:val="00FC2589"/>
    <w:rsid w:val="00FC7355"/>
    <w:rsid w:val="00FE56D3"/>
    <w:rsid w:val="00FE7CBB"/>
    <w:rsid w:val="116A55A1"/>
    <w:rsid w:val="16604072"/>
    <w:rsid w:val="1C0E0E8A"/>
    <w:rsid w:val="1DC74E45"/>
    <w:rsid w:val="258372A1"/>
    <w:rsid w:val="2B211863"/>
    <w:rsid w:val="2E4050AB"/>
    <w:rsid w:val="3B3F4F44"/>
    <w:rsid w:val="3E54217C"/>
    <w:rsid w:val="3EDE7937"/>
    <w:rsid w:val="40C776E0"/>
    <w:rsid w:val="466A1160"/>
    <w:rsid w:val="48917FBE"/>
    <w:rsid w:val="51B9673B"/>
    <w:rsid w:val="566A4066"/>
    <w:rsid w:val="68BE6ED2"/>
    <w:rsid w:val="6BD95516"/>
    <w:rsid w:val="6BFF1513"/>
    <w:rsid w:val="6C7406F4"/>
    <w:rsid w:val="7C563D89"/>
    <w:rsid w:val="7D6D45EE"/>
    <w:rsid w:val="7D746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771472"/>
  <w15:docId w15:val="{2FFF57AB-766F-45BE-BE8A-535700797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jc w:val="both"/>
    </w:pPr>
    <w:rPr>
      <w:sz w:val="24"/>
      <w:szCs w:val="24"/>
    </w:rPr>
  </w:style>
  <w:style w:type="paragraph" w:styleId="Heading1">
    <w:name w:val="heading 1"/>
    <w:basedOn w:val="Normal"/>
    <w:next w:val="Normal"/>
    <w:link w:val="Heading1Char"/>
    <w:uiPriority w:val="9"/>
    <w:qFormat/>
    <w:pPr>
      <w:keepNext/>
      <w:keepLines/>
      <w:spacing w:before="240" w:after="0" w:line="240" w:lineRule="auto"/>
      <w:outlineLvl w:val="0"/>
    </w:pPr>
    <w:rPr>
      <w:rFonts w:ascii="UVN Bach Tuyet" w:eastAsiaTheme="majorEastAsia" w:hAnsi="UVN Bach Tuyet" w:cstheme="majorBidi"/>
      <w:b/>
      <w:color w:val="FF0000"/>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link w:val="NormalWebChar"/>
    <w:uiPriority w:val="99"/>
    <w:unhideWhenUsed/>
    <w:pPr>
      <w:spacing w:before="100" w:beforeAutospacing="1" w:after="100" w:afterAutospacing="1" w:line="240" w:lineRule="auto"/>
    </w:pPr>
    <w:rPr>
      <w:rFonts w:eastAsia="Times New Roman"/>
    </w:rPr>
  </w:style>
  <w:style w:type="paragraph" w:styleId="Subtitle">
    <w:name w:val="Subtitle"/>
    <w:basedOn w:val="Normal"/>
    <w:next w:val="Normal"/>
    <w:link w:val="SubtitleChar"/>
    <w:autoRedefine/>
    <w:uiPriority w:val="11"/>
    <w:qFormat/>
    <w:rPr>
      <w:rFonts w:eastAsiaTheme="minorEastAsia" w:cstheme="minorBidi"/>
      <w:spacing w:val="15"/>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Pr>
      <w:rFonts w:ascii="UVN Bach Tuyet" w:eastAsiaTheme="majorEastAsia" w:hAnsi="UVN Bach Tuyet" w:cstheme="majorBidi"/>
      <w:b/>
      <w:color w:val="FF0000"/>
      <w:szCs w:val="32"/>
    </w:rPr>
  </w:style>
  <w:style w:type="paragraph" w:styleId="ListParagraph">
    <w:name w:val="List Paragraph"/>
    <w:aliases w:val="List Paragraph_FS,Câu dẫn,HPL01,chuẩn không cần chỉnh,List Paragraph3,List Paragraph1"/>
    <w:basedOn w:val="Normal"/>
    <w:link w:val="ListParagraphChar"/>
    <w:uiPriority w:val="34"/>
    <w:qFormat/>
    <w:pPr>
      <w:spacing w:after="0" w:line="360" w:lineRule="auto"/>
      <w:ind w:left="720"/>
      <w:contextualSpacing/>
    </w:pPr>
    <w:rPr>
      <w:rFonts w:eastAsia="Calibri"/>
    </w:rPr>
  </w:style>
  <w:style w:type="character" w:customStyle="1" w:styleId="ListParagraphChar">
    <w:name w:val="List Paragraph Char"/>
    <w:aliases w:val="List Paragraph_FS Char,Câu dẫn Char,HPL01 Char,chuẩn không cần chỉnh Char,List Paragraph3 Char,List Paragraph1 Char"/>
    <w:link w:val="ListParagraph"/>
    <w:uiPriority w:val="34"/>
    <w:qFormat/>
    <w:locked/>
    <w:rPr>
      <w:rFonts w:eastAsia="Calibri"/>
    </w:rPr>
  </w:style>
  <w:style w:type="paragraph" w:customStyle="1" w:styleId="MTDisplayEquation">
    <w:name w:val="MTDisplayEquation"/>
    <w:basedOn w:val="Normal"/>
    <w:next w:val="Normal"/>
    <w:link w:val="MTDisplayEquationChar"/>
    <w:pPr>
      <w:tabs>
        <w:tab w:val="center" w:pos="4680"/>
        <w:tab w:val="right" w:pos="9360"/>
      </w:tabs>
      <w:spacing w:after="200" w:line="276" w:lineRule="auto"/>
    </w:pPr>
    <w:rPr>
      <w:rFonts w:asciiTheme="minorHAnsi" w:hAnsiTheme="minorHAnsi" w:cstheme="minorBidi"/>
      <w:sz w:val="22"/>
      <w:szCs w:val="22"/>
    </w:rPr>
  </w:style>
  <w:style w:type="character" w:customStyle="1" w:styleId="MTDisplayEquationChar">
    <w:name w:val="MTDisplayEquation Char"/>
    <w:basedOn w:val="DefaultParagraphFont"/>
    <w:link w:val="MTDisplayEquation"/>
    <w:rPr>
      <w:rFonts w:asciiTheme="minorHAnsi" w:hAnsiTheme="minorHAnsi" w:cstheme="minorBidi"/>
      <w:sz w:val="22"/>
      <w:szCs w:val="22"/>
    </w:rPr>
  </w:style>
  <w:style w:type="paragraph" w:customStyle="1" w:styleId="Normal0">
    <w:name w:val="Normal_0"/>
    <w:qFormat/>
    <w:pPr>
      <w:widowControl w:val="0"/>
    </w:pPr>
    <w:rPr>
      <w:rFonts w:eastAsia="Times New Roman" w:hint="cs"/>
      <w:szCs w:val="24"/>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paragraph" w:styleId="NoSpacing">
    <w:name w:val="No Spacing"/>
    <w:uiPriority w:val="1"/>
    <w:qFormat/>
    <w:rPr>
      <w:rFonts w:eastAsia="Calibri"/>
      <w:sz w:val="28"/>
      <w:szCs w:val="22"/>
      <w:lang w:val="vi-VN"/>
    </w:rPr>
  </w:style>
  <w:style w:type="character" w:customStyle="1" w:styleId="SubtitleChar">
    <w:name w:val="Subtitle Char"/>
    <w:basedOn w:val="DefaultParagraphFont"/>
    <w:link w:val="Subtitle"/>
    <w:uiPriority w:val="11"/>
    <w:rPr>
      <w:rFonts w:eastAsiaTheme="minorEastAsia" w:cstheme="minorBidi"/>
      <w:spacing w:val="15"/>
    </w:rPr>
  </w:style>
  <w:style w:type="table" w:customStyle="1" w:styleId="TableGrid1">
    <w:name w:val="Table Grid1"/>
    <w:basedOn w:val="TableNormal"/>
    <w:uiPriority w:val="39"/>
    <w:rPr>
      <w:rFonts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Pr>
      <w:rFonts w:ascii="Times New Roman" w:hAnsi="Times New Roman"/>
      <w:sz w:val="24"/>
    </w:rPr>
  </w:style>
  <w:style w:type="character" w:customStyle="1" w:styleId="NormalWebChar">
    <w:name w:val="Normal (Web) Char"/>
    <w:link w:val="NormalWeb"/>
    <w:uiPriority w:val="99"/>
    <w:locked/>
    <w:rsid w:val="00184A43"/>
    <w:rPr>
      <w:rFonts w:eastAsia="Times New Roman"/>
      <w:sz w:val="24"/>
      <w:szCs w:val="24"/>
    </w:rPr>
  </w:style>
  <w:style w:type="paragraph" w:customStyle="1" w:styleId="TableParagraph">
    <w:name w:val="Table Paragraph"/>
    <w:basedOn w:val="Normal"/>
    <w:uiPriority w:val="1"/>
    <w:qFormat/>
    <w:rsid w:val="00550935"/>
    <w:pPr>
      <w:widowControl w:val="0"/>
      <w:autoSpaceDE w:val="0"/>
      <w:autoSpaceDN w:val="0"/>
      <w:spacing w:after="0" w:line="240" w:lineRule="auto"/>
      <w:jc w:val="left"/>
    </w:pPr>
    <w:rPr>
      <w:rFonts w:eastAsia="Times New Roman"/>
      <w:sz w:val="22"/>
      <w:szCs w:val="22"/>
      <w:lang w:val="vi" w:eastAsia="vi"/>
    </w:rPr>
  </w:style>
  <w:style w:type="character" w:styleId="CommentReference">
    <w:name w:val="annotation reference"/>
    <w:basedOn w:val="DefaultParagraphFont"/>
    <w:uiPriority w:val="99"/>
    <w:semiHidden/>
    <w:unhideWhenUsed/>
    <w:rsid w:val="00094B5F"/>
    <w:rPr>
      <w:sz w:val="16"/>
      <w:szCs w:val="16"/>
    </w:rPr>
  </w:style>
  <w:style w:type="paragraph" w:styleId="CommentText">
    <w:name w:val="annotation text"/>
    <w:basedOn w:val="Normal"/>
    <w:link w:val="CommentTextChar"/>
    <w:uiPriority w:val="99"/>
    <w:semiHidden/>
    <w:unhideWhenUsed/>
    <w:rsid w:val="00094B5F"/>
    <w:pPr>
      <w:spacing w:line="240" w:lineRule="auto"/>
    </w:pPr>
    <w:rPr>
      <w:sz w:val="20"/>
      <w:szCs w:val="20"/>
    </w:rPr>
  </w:style>
  <w:style w:type="character" w:customStyle="1" w:styleId="CommentTextChar">
    <w:name w:val="Comment Text Char"/>
    <w:basedOn w:val="DefaultParagraphFont"/>
    <w:link w:val="CommentText"/>
    <w:uiPriority w:val="99"/>
    <w:semiHidden/>
    <w:rsid w:val="00094B5F"/>
  </w:style>
  <w:style w:type="paragraph" w:styleId="CommentSubject">
    <w:name w:val="annotation subject"/>
    <w:basedOn w:val="CommentText"/>
    <w:next w:val="CommentText"/>
    <w:link w:val="CommentSubjectChar"/>
    <w:uiPriority w:val="99"/>
    <w:semiHidden/>
    <w:unhideWhenUsed/>
    <w:rsid w:val="00094B5F"/>
    <w:rPr>
      <w:b/>
      <w:bCs/>
    </w:rPr>
  </w:style>
  <w:style w:type="character" w:customStyle="1" w:styleId="CommentSubjectChar">
    <w:name w:val="Comment Subject Char"/>
    <w:basedOn w:val="CommentTextChar"/>
    <w:link w:val="CommentSubject"/>
    <w:uiPriority w:val="99"/>
    <w:semiHidden/>
    <w:rsid w:val="00094B5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4.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7.bin"/><Relationship Id="rId324" Type="http://schemas.openxmlformats.org/officeDocument/2006/relationships/oleObject" Target="embeddings/oleObject169.bin"/><Relationship Id="rId366" Type="http://schemas.openxmlformats.org/officeDocument/2006/relationships/oleObject" Target="embeddings/oleObject195.bin"/><Relationship Id="rId170" Type="http://schemas.openxmlformats.org/officeDocument/2006/relationships/image" Target="media/image80.wmf"/><Relationship Id="rId226" Type="http://schemas.openxmlformats.org/officeDocument/2006/relationships/oleObject" Target="embeddings/oleObject115.bin"/><Relationship Id="rId268" Type="http://schemas.openxmlformats.org/officeDocument/2006/relationships/image" Target="media/image126.wmf"/><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oleObject" Target="embeddings/oleObject62.bin"/><Relationship Id="rId335" Type="http://schemas.openxmlformats.org/officeDocument/2006/relationships/image" Target="media/image151.wmf"/><Relationship Id="rId377" Type="http://schemas.openxmlformats.org/officeDocument/2006/relationships/image" Target="media/image170.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0.wmf"/><Relationship Id="rId402" Type="http://schemas.openxmlformats.org/officeDocument/2006/relationships/oleObject" Target="embeddings/oleObject215.bin"/><Relationship Id="rId279" Type="http://schemas.openxmlformats.org/officeDocument/2006/relationships/oleObject" Target="embeddings/oleObject141.bin"/><Relationship Id="rId43" Type="http://schemas.openxmlformats.org/officeDocument/2006/relationships/oleObject" Target="embeddings/oleObject18.bin"/><Relationship Id="rId139" Type="http://schemas.openxmlformats.org/officeDocument/2006/relationships/image" Target="media/image65.wmf"/><Relationship Id="rId290" Type="http://schemas.openxmlformats.org/officeDocument/2006/relationships/oleObject" Target="embeddings/oleObject148.bin"/><Relationship Id="rId304" Type="http://schemas.openxmlformats.org/officeDocument/2006/relationships/image" Target="media/image141.wmf"/><Relationship Id="rId346" Type="http://schemas.openxmlformats.org/officeDocument/2006/relationships/oleObject" Target="embeddings/oleObject185.bin"/><Relationship Id="rId388" Type="http://schemas.openxmlformats.org/officeDocument/2006/relationships/oleObject" Target="embeddings/oleObject208.bin"/><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image" Target="media/image90.wmf"/><Relationship Id="rId206" Type="http://schemas.openxmlformats.org/officeDocument/2006/relationships/image" Target="media/image96.wmf"/><Relationship Id="rId248" Type="http://schemas.openxmlformats.org/officeDocument/2006/relationships/oleObject" Target="embeddings/oleObject126.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63.bin"/><Relationship Id="rId357" Type="http://schemas.openxmlformats.org/officeDocument/2006/relationships/oleObject" Target="embeddings/oleObject191.bin"/><Relationship Id="rId54" Type="http://schemas.openxmlformats.org/officeDocument/2006/relationships/oleObject" Target="embeddings/oleObject24.bin"/><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image" Target="media/image100.wmf"/><Relationship Id="rId399" Type="http://schemas.openxmlformats.org/officeDocument/2006/relationships/image" Target="media/image179.wmf"/><Relationship Id="rId259" Type="http://schemas.openxmlformats.org/officeDocument/2006/relationships/oleObject" Target="embeddings/oleObject131.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27.wmf"/><Relationship Id="rId326" Type="http://schemas.openxmlformats.org/officeDocument/2006/relationships/oleObject" Target="embeddings/oleObject171.bin"/><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196.bin"/><Relationship Id="rId172" Type="http://schemas.openxmlformats.org/officeDocument/2006/relationships/image" Target="media/image81.wmf"/><Relationship Id="rId228" Type="http://schemas.openxmlformats.org/officeDocument/2006/relationships/oleObject" Target="embeddings/oleObject116.bin"/><Relationship Id="rId281" Type="http://schemas.openxmlformats.org/officeDocument/2006/relationships/oleObject" Target="embeddings/oleObject142.bin"/><Relationship Id="rId337" Type="http://schemas.openxmlformats.org/officeDocument/2006/relationships/image" Target="media/image152.wmf"/><Relationship Id="rId34" Type="http://schemas.openxmlformats.org/officeDocument/2006/relationships/image" Target="media/image14.wmf"/><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image" Target="media/image171.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11.wmf"/><Relationship Id="rId390" Type="http://schemas.openxmlformats.org/officeDocument/2006/relationships/oleObject" Target="embeddings/oleObject209.bin"/><Relationship Id="rId404" Type="http://schemas.openxmlformats.org/officeDocument/2006/relationships/oleObject" Target="embeddings/oleObject216.bin"/><Relationship Id="rId250" Type="http://schemas.openxmlformats.org/officeDocument/2006/relationships/oleObject" Target="embeddings/oleObject127.bin"/><Relationship Id="rId292" Type="http://schemas.openxmlformats.org/officeDocument/2006/relationships/oleObject" Target="embeddings/oleObject150.bin"/><Relationship Id="rId306" Type="http://schemas.openxmlformats.org/officeDocument/2006/relationships/image" Target="media/image142.wmf"/><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oleObject" Target="embeddings/oleObject53.bin"/><Relationship Id="rId348" Type="http://schemas.openxmlformats.org/officeDocument/2006/relationships/image" Target="media/image155.wmf"/><Relationship Id="rId152" Type="http://schemas.openxmlformats.org/officeDocument/2006/relationships/image" Target="media/image72.wmf"/><Relationship Id="rId194" Type="http://schemas.openxmlformats.org/officeDocument/2006/relationships/image" Target="media/image91.wmf"/><Relationship Id="rId208" Type="http://schemas.openxmlformats.org/officeDocument/2006/relationships/oleObject" Target="embeddings/oleObject105.bin"/><Relationship Id="rId261" Type="http://schemas.openxmlformats.org/officeDocument/2006/relationships/oleObject" Target="embeddings/oleObject132.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5.bin"/><Relationship Id="rId359" Type="http://schemas.openxmlformats.org/officeDocument/2006/relationships/oleObject" Target="embeddings/oleObject192.bin"/><Relationship Id="rId98" Type="http://schemas.openxmlformats.org/officeDocument/2006/relationships/oleObject" Target="embeddings/oleObject47.bin"/><Relationship Id="rId121" Type="http://schemas.openxmlformats.org/officeDocument/2006/relationships/image" Target="media/image56.wmf"/><Relationship Id="rId163" Type="http://schemas.openxmlformats.org/officeDocument/2006/relationships/oleObject" Target="embeddings/oleObject79.bin"/><Relationship Id="rId219" Type="http://schemas.openxmlformats.org/officeDocument/2006/relationships/image" Target="media/image101.wmf"/><Relationship Id="rId370" Type="http://schemas.openxmlformats.org/officeDocument/2006/relationships/oleObject" Target="embeddings/oleObject197.bin"/><Relationship Id="rId230" Type="http://schemas.openxmlformats.org/officeDocument/2006/relationships/oleObject" Target="embeddings/oleObject117.bin"/><Relationship Id="rId25" Type="http://schemas.openxmlformats.org/officeDocument/2006/relationships/oleObject" Target="embeddings/oleObject9.bin"/><Relationship Id="rId67" Type="http://schemas.openxmlformats.org/officeDocument/2006/relationships/image" Target="media/image30.wmf"/><Relationship Id="rId272" Type="http://schemas.openxmlformats.org/officeDocument/2006/relationships/image" Target="media/image128.wmf"/><Relationship Id="rId328" Type="http://schemas.openxmlformats.org/officeDocument/2006/relationships/image" Target="media/image149.wmf"/><Relationship Id="rId132" Type="http://schemas.openxmlformats.org/officeDocument/2006/relationships/oleObject" Target="embeddings/oleObject64.bin"/><Relationship Id="rId174" Type="http://schemas.openxmlformats.org/officeDocument/2006/relationships/oleObject" Target="embeddings/oleObject86.bin"/><Relationship Id="rId381" Type="http://schemas.openxmlformats.org/officeDocument/2006/relationships/oleObject" Target="embeddings/oleObject203.bin"/><Relationship Id="rId241" Type="http://schemas.openxmlformats.org/officeDocument/2006/relationships/image" Target="media/image112.wmf"/><Relationship Id="rId36" Type="http://schemas.openxmlformats.org/officeDocument/2006/relationships/image" Target="media/image15.wmf"/><Relationship Id="rId283" Type="http://schemas.openxmlformats.org/officeDocument/2006/relationships/oleObject" Target="embeddings/oleObject143.bin"/><Relationship Id="rId339" Type="http://schemas.openxmlformats.org/officeDocument/2006/relationships/image" Target="media/image153.wmf"/><Relationship Id="rId78" Type="http://schemas.openxmlformats.org/officeDocument/2006/relationships/image" Target="media/image35.wmf"/><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oleObject" Target="embeddings/oleObject92.bin"/><Relationship Id="rId350" Type="http://schemas.openxmlformats.org/officeDocument/2006/relationships/image" Target="media/image156.wmf"/><Relationship Id="rId406" Type="http://schemas.openxmlformats.org/officeDocument/2006/relationships/oleObject" Target="embeddings/oleObject217.bin"/><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oleObject" Target="embeddings/oleObject210.bin"/><Relationship Id="rId252" Type="http://schemas.openxmlformats.org/officeDocument/2006/relationships/oleObject" Target="embeddings/oleObject128.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oleObject" Target="embeddings/oleObject54.bin"/><Relationship Id="rId154" Type="http://schemas.openxmlformats.org/officeDocument/2006/relationships/image" Target="media/image73.wmf"/><Relationship Id="rId361" Type="http://schemas.openxmlformats.org/officeDocument/2006/relationships/image" Target="media/image162.wmf"/><Relationship Id="rId196"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image" Target="media/image102.wmf"/><Relationship Id="rId263" Type="http://schemas.openxmlformats.org/officeDocument/2006/relationships/oleObject" Target="embeddings/oleObject133.bin"/><Relationship Id="rId319" Type="http://schemas.openxmlformats.org/officeDocument/2006/relationships/oleObject" Target="embeddings/oleObject166.bin"/><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oleObject" Target="embeddings/oleObject174.bin"/><Relationship Id="rId165" Type="http://schemas.openxmlformats.org/officeDocument/2006/relationships/oleObject" Target="embeddings/oleObject80.bin"/><Relationship Id="rId372" Type="http://schemas.openxmlformats.org/officeDocument/2006/relationships/oleObject" Target="embeddings/oleObject198.bin"/><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image" Target="media/image118.wmf"/><Relationship Id="rId274" Type="http://schemas.openxmlformats.org/officeDocument/2006/relationships/image" Target="media/image129.wmf"/><Relationship Id="rId295" Type="http://schemas.openxmlformats.org/officeDocument/2006/relationships/oleObject" Target="embeddings/oleObject152.bin"/><Relationship Id="rId309" Type="http://schemas.openxmlformats.org/officeDocument/2006/relationships/oleObject" Target="embeddings/oleObject15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oleObject" Target="embeddings/oleObject167.bin"/><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2.wmf"/><Relationship Id="rId197" Type="http://schemas.openxmlformats.org/officeDocument/2006/relationships/oleObject" Target="embeddings/oleObject98.bin"/><Relationship Id="rId341" Type="http://schemas.openxmlformats.org/officeDocument/2006/relationships/image" Target="media/image154.wmf"/><Relationship Id="rId362" Type="http://schemas.openxmlformats.org/officeDocument/2006/relationships/oleObject" Target="embeddings/oleObject193.bin"/><Relationship Id="rId383" Type="http://schemas.openxmlformats.org/officeDocument/2006/relationships/oleObject" Target="embeddings/oleObject205.bin"/><Relationship Id="rId201" Type="http://schemas.openxmlformats.org/officeDocument/2006/relationships/oleObject" Target="embeddings/oleObject100.bin"/><Relationship Id="rId222" Type="http://schemas.openxmlformats.org/officeDocument/2006/relationships/oleObject" Target="embeddings/oleObject113.bin"/><Relationship Id="rId243" Type="http://schemas.openxmlformats.org/officeDocument/2006/relationships/image" Target="media/image113.wmf"/><Relationship Id="rId264" Type="http://schemas.openxmlformats.org/officeDocument/2006/relationships/image" Target="media/image124.wmf"/><Relationship Id="rId285" Type="http://schemas.openxmlformats.org/officeDocument/2006/relationships/oleObject" Target="embeddings/oleObject14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60.bin"/><Relationship Id="rId310" Type="http://schemas.openxmlformats.org/officeDocument/2006/relationships/image" Target="media/image144.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oleObject" Target="embeddings/oleObject93.bin"/><Relationship Id="rId331" Type="http://schemas.openxmlformats.org/officeDocument/2006/relationships/oleObject" Target="embeddings/oleObject175.bin"/><Relationship Id="rId352" Type="http://schemas.openxmlformats.org/officeDocument/2006/relationships/image" Target="media/image157.wmf"/><Relationship Id="rId373" Type="http://schemas.openxmlformats.org/officeDocument/2006/relationships/image" Target="media/image168.wmf"/><Relationship Id="rId394" Type="http://schemas.openxmlformats.org/officeDocument/2006/relationships/oleObject" Target="embeddings/oleObject211.bin"/><Relationship Id="rId408"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oleObject" Target="embeddings/oleObject129.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3.wmf"/><Relationship Id="rId321" Type="http://schemas.openxmlformats.org/officeDocument/2006/relationships/image" Target="media/image147.wmf"/><Relationship Id="rId342" Type="http://schemas.openxmlformats.org/officeDocument/2006/relationships/oleObject" Target="embeddings/oleObject181.bin"/><Relationship Id="rId363" Type="http://schemas.openxmlformats.org/officeDocument/2006/relationships/image" Target="media/image163.wmf"/><Relationship Id="rId384" Type="http://schemas.openxmlformats.org/officeDocument/2006/relationships/oleObject" Target="embeddings/oleObject206.bin"/><Relationship Id="rId202" Type="http://schemas.openxmlformats.org/officeDocument/2006/relationships/oleObject" Target="embeddings/oleObject101.bin"/><Relationship Id="rId223" Type="http://schemas.openxmlformats.org/officeDocument/2006/relationships/image" Target="media/image103.wmf"/><Relationship Id="rId244" Type="http://schemas.openxmlformats.org/officeDocument/2006/relationships/oleObject" Target="embeddings/oleObject124.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image" Target="media/image135.wmf"/><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image" Target="media/image88.wmf"/><Relationship Id="rId311" Type="http://schemas.openxmlformats.org/officeDocument/2006/relationships/oleObject" Target="embeddings/oleObject160.bin"/><Relationship Id="rId332" Type="http://schemas.openxmlformats.org/officeDocument/2006/relationships/oleObject" Target="embeddings/oleObject176.bin"/><Relationship Id="rId353" Type="http://schemas.openxmlformats.org/officeDocument/2006/relationships/oleObject" Target="embeddings/oleObject189.bin"/><Relationship Id="rId374" Type="http://schemas.openxmlformats.org/officeDocument/2006/relationships/oleObject" Target="embeddings/oleObject199.bin"/><Relationship Id="rId395" Type="http://schemas.openxmlformats.org/officeDocument/2006/relationships/image" Target="media/image177.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9.wmf"/><Relationship Id="rId276" Type="http://schemas.openxmlformats.org/officeDocument/2006/relationships/image" Target="media/image130.wmf"/><Relationship Id="rId297" Type="http://schemas.openxmlformats.org/officeDocument/2006/relationships/oleObject" Target="embeddings/oleObject153.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3.wmf"/><Relationship Id="rId301" Type="http://schemas.openxmlformats.org/officeDocument/2006/relationships/oleObject" Target="embeddings/oleObject155.bin"/><Relationship Id="rId322" Type="http://schemas.openxmlformats.org/officeDocument/2006/relationships/oleObject" Target="embeddings/oleObject168.bin"/><Relationship Id="rId343" Type="http://schemas.openxmlformats.org/officeDocument/2006/relationships/oleObject" Target="embeddings/oleObject182.bin"/><Relationship Id="rId364" Type="http://schemas.openxmlformats.org/officeDocument/2006/relationships/oleObject" Target="embeddings/oleObject194.bin"/><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99.bin"/><Relationship Id="rId203" Type="http://schemas.openxmlformats.org/officeDocument/2006/relationships/image" Target="media/image95.wmf"/><Relationship Id="rId385" Type="http://schemas.openxmlformats.org/officeDocument/2006/relationships/image" Target="media/image172.wmf"/><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image" Target="media/image114.wmf"/><Relationship Id="rId266" Type="http://schemas.openxmlformats.org/officeDocument/2006/relationships/image" Target="media/image125.wmf"/><Relationship Id="rId287" Type="http://schemas.openxmlformats.org/officeDocument/2006/relationships/oleObject" Target="embeddings/oleObject145.bin"/><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png"/><Relationship Id="rId168" Type="http://schemas.openxmlformats.org/officeDocument/2006/relationships/oleObject" Target="embeddings/oleObject82.bin"/><Relationship Id="rId312" Type="http://schemas.openxmlformats.org/officeDocument/2006/relationships/image" Target="media/image145.wmf"/><Relationship Id="rId333" Type="http://schemas.openxmlformats.org/officeDocument/2006/relationships/image" Target="media/image150.wmf"/><Relationship Id="rId354" Type="http://schemas.openxmlformats.org/officeDocument/2006/relationships/image" Target="media/image158.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94.bin"/><Relationship Id="rId375" Type="http://schemas.openxmlformats.org/officeDocument/2006/relationships/image" Target="media/image169.wmf"/><Relationship Id="rId396" Type="http://schemas.openxmlformats.org/officeDocument/2006/relationships/oleObject" Target="embeddings/oleObject212.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09.wmf"/><Relationship Id="rId256" Type="http://schemas.openxmlformats.org/officeDocument/2006/relationships/oleObject" Target="embeddings/oleObject130.bin"/><Relationship Id="rId277" Type="http://schemas.openxmlformats.org/officeDocument/2006/relationships/oleObject" Target="embeddings/oleObject140.bin"/><Relationship Id="rId298" Type="http://schemas.openxmlformats.org/officeDocument/2006/relationships/image" Target="media/image138.wmf"/><Relationship Id="rId400" Type="http://schemas.openxmlformats.org/officeDocument/2006/relationships/oleObject" Target="embeddings/oleObject214.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5.wmf"/><Relationship Id="rId302" Type="http://schemas.openxmlformats.org/officeDocument/2006/relationships/image" Target="media/image140.wmf"/><Relationship Id="rId323" Type="http://schemas.openxmlformats.org/officeDocument/2006/relationships/image" Target="media/image148.wmf"/><Relationship Id="rId344" Type="http://schemas.openxmlformats.org/officeDocument/2006/relationships/oleObject" Target="embeddings/oleObject18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89.bin"/><Relationship Id="rId365" Type="http://schemas.openxmlformats.org/officeDocument/2006/relationships/image" Target="media/image164.wmf"/><Relationship Id="rId386" Type="http://schemas.openxmlformats.org/officeDocument/2006/relationships/oleObject" Target="embeddings/oleObject207.bin"/><Relationship Id="rId190" Type="http://schemas.openxmlformats.org/officeDocument/2006/relationships/image" Target="media/image89.wmf"/><Relationship Id="rId204" Type="http://schemas.openxmlformats.org/officeDocument/2006/relationships/oleObject" Target="embeddings/oleObject102.bin"/><Relationship Id="rId225" Type="http://schemas.openxmlformats.org/officeDocument/2006/relationships/image" Target="media/image104.wmf"/><Relationship Id="rId246" Type="http://schemas.openxmlformats.org/officeDocument/2006/relationships/oleObject" Target="embeddings/oleObject125.bin"/><Relationship Id="rId267" Type="http://schemas.openxmlformats.org/officeDocument/2006/relationships/oleObject" Target="embeddings/oleObject135.bin"/><Relationship Id="rId288" Type="http://schemas.openxmlformats.org/officeDocument/2006/relationships/oleObject" Target="embeddings/oleObject146.bin"/><Relationship Id="rId106" Type="http://schemas.openxmlformats.org/officeDocument/2006/relationships/oleObject" Target="embeddings/oleObject51.bin"/><Relationship Id="rId127" Type="http://schemas.openxmlformats.org/officeDocument/2006/relationships/image" Target="media/image59.wmf"/><Relationship Id="rId313" Type="http://schemas.openxmlformats.org/officeDocument/2006/relationships/oleObject" Target="embeddings/oleObject1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image" Target="media/image70.wmf"/><Relationship Id="rId169" Type="http://schemas.openxmlformats.org/officeDocument/2006/relationships/oleObject" Target="embeddings/oleObject83.bin"/><Relationship Id="rId334" Type="http://schemas.openxmlformats.org/officeDocument/2006/relationships/oleObject" Target="embeddings/oleObject177.bin"/><Relationship Id="rId355" Type="http://schemas.openxmlformats.org/officeDocument/2006/relationships/oleObject" Target="embeddings/oleObject190.bin"/><Relationship Id="rId376" Type="http://schemas.openxmlformats.org/officeDocument/2006/relationships/oleObject" Target="embeddings/oleObject200.bin"/><Relationship Id="rId397" Type="http://schemas.openxmlformats.org/officeDocument/2006/relationships/image" Target="media/image178.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9.bin"/><Relationship Id="rId236" Type="http://schemas.openxmlformats.org/officeDocument/2006/relationships/oleObject" Target="embeddings/oleObject120.bin"/><Relationship Id="rId257" Type="http://schemas.openxmlformats.org/officeDocument/2006/relationships/image" Target="media/image120.png"/><Relationship Id="rId278" Type="http://schemas.openxmlformats.org/officeDocument/2006/relationships/image" Target="media/image131.wmf"/><Relationship Id="rId401" Type="http://schemas.openxmlformats.org/officeDocument/2006/relationships/image" Target="media/image180.wmf"/><Relationship Id="rId303" Type="http://schemas.openxmlformats.org/officeDocument/2006/relationships/oleObject" Target="embeddings/oleObject156.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84.bin"/><Relationship Id="rId387" Type="http://schemas.openxmlformats.org/officeDocument/2006/relationships/image" Target="media/image173.wmf"/><Relationship Id="rId191" Type="http://schemas.openxmlformats.org/officeDocument/2006/relationships/oleObject" Target="embeddings/oleObject95.bin"/><Relationship Id="rId205" Type="http://schemas.openxmlformats.org/officeDocument/2006/relationships/oleObject" Target="embeddings/oleObject103.bin"/><Relationship Id="rId247" Type="http://schemas.openxmlformats.org/officeDocument/2006/relationships/image" Target="media/image115.wmf"/><Relationship Id="rId107" Type="http://schemas.openxmlformats.org/officeDocument/2006/relationships/image" Target="media/image49.wmf"/><Relationship Id="rId289" Type="http://schemas.openxmlformats.org/officeDocument/2006/relationships/oleObject" Target="embeddings/oleObject14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oleObject" Target="embeddings/oleObject162.bin"/><Relationship Id="rId356" Type="http://schemas.openxmlformats.org/officeDocument/2006/relationships/image" Target="media/image159.wmf"/><Relationship Id="rId398" Type="http://schemas.openxmlformats.org/officeDocument/2006/relationships/oleObject" Target="embeddings/oleObject213.bin"/><Relationship Id="rId95" Type="http://schemas.openxmlformats.org/officeDocument/2006/relationships/image" Target="media/image43.wmf"/><Relationship Id="rId160" Type="http://schemas.openxmlformats.org/officeDocument/2006/relationships/image" Target="media/image76.wmf"/><Relationship Id="rId216" Type="http://schemas.openxmlformats.org/officeDocument/2006/relationships/oleObject" Target="embeddings/oleObject110.bin"/><Relationship Id="rId258" Type="http://schemas.openxmlformats.org/officeDocument/2006/relationships/image" Target="media/image121.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70.bin"/><Relationship Id="rId367" Type="http://schemas.openxmlformats.org/officeDocument/2006/relationships/image" Target="media/image165.wmf"/><Relationship Id="rId171" Type="http://schemas.openxmlformats.org/officeDocument/2006/relationships/oleObject" Target="embeddings/oleObject84.bin"/><Relationship Id="rId227" Type="http://schemas.openxmlformats.org/officeDocument/2006/relationships/image" Target="media/image105.wmf"/><Relationship Id="rId269" Type="http://schemas.openxmlformats.org/officeDocument/2006/relationships/oleObject" Target="embeddings/oleObject136.bin"/><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image" Target="media/image132.wmf"/><Relationship Id="rId336" Type="http://schemas.openxmlformats.org/officeDocument/2006/relationships/oleObject" Target="embeddings/oleObject178.bin"/><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image" Target="media/image85.wmf"/><Relationship Id="rId378" Type="http://schemas.openxmlformats.org/officeDocument/2006/relationships/oleObject" Target="embeddings/oleObject201.bin"/><Relationship Id="rId403" Type="http://schemas.openxmlformats.org/officeDocument/2006/relationships/image" Target="media/image181.wmf"/><Relationship Id="rId6" Type="http://schemas.openxmlformats.org/officeDocument/2006/relationships/footnotes" Target="footnotes.xml"/><Relationship Id="rId238" Type="http://schemas.openxmlformats.org/officeDocument/2006/relationships/oleObject" Target="embeddings/oleObject121.bin"/><Relationship Id="rId291" Type="http://schemas.openxmlformats.org/officeDocument/2006/relationships/oleObject" Target="embeddings/oleObject149.bin"/><Relationship Id="rId305" Type="http://schemas.openxmlformats.org/officeDocument/2006/relationships/oleObject" Target="embeddings/oleObject157.bin"/><Relationship Id="rId347" Type="http://schemas.openxmlformats.org/officeDocument/2006/relationships/oleObject" Target="embeddings/oleObject186.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image" Target="media/image174.wmf"/><Relationship Id="rId193" Type="http://schemas.openxmlformats.org/officeDocument/2006/relationships/oleObject" Target="embeddings/oleObject96.bin"/><Relationship Id="rId207" Type="http://schemas.openxmlformats.org/officeDocument/2006/relationships/oleObject" Target="embeddings/oleObject104.bin"/><Relationship Id="rId249" Type="http://schemas.openxmlformats.org/officeDocument/2006/relationships/image" Target="media/image116.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2.wmf"/><Relationship Id="rId316" Type="http://schemas.openxmlformats.org/officeDocument/2006/relationships/oleObject" Target="embeddings/oleObject164.bin"/><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oleObject" Target="embeddings/oleObject58.bin"/><Relationship Id="rId358" Type="http://schemas.openxmlformats.org/officeDocument/2006/relationships/image" Target="media/image160.wmf"/><Relationship Id="rId162" Type="http://schemas.openxmlformats.org/officeDocument/2006/relationships/image" Target="media/image77.wmf"/><Relationship Id="rId218" Type="http://schemas.openxmlformats.org/officeDocument/2006/relationships/oleObject" Target="embeddings/oleObject111.bin"/><Relationship Id="rId271" Type="http://schemas.openxmlformats.org/officeDocument/2006/relationships/oleObject" Target="embeddings/oleObject137.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oleObject" Target="embeddings/oleObject172.bin"/><Relationship Id="rId369" Type="http://schemas.openxmlformats.org/officeDocument/2006/relationships/image" Target="media/image166.wmf"/><Relationship Id="rId173" Type="http://schemas.openxmlformats.org/officeDocument/2006/relationships/oleObject" Target="embeddings/oleObject85.bin"/><Relationship Id="rId229" Type="http://schemas.openxmlformats.org/officeDocument/2006/relationships/image" Target="media/image106.wmf"/><Relationship Id="rId380" Type="http://schemas.openxmlformats.org/officeDocument/2006/relationships/oleObject" Target="embeddings/oleObject202.bin"/><Relationship Id="rId240" Type="http://schemas.openxmlformats.org/officeDocument/2006/relationships/oleObject" Target="embeddings/oleObject122.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33.wmf"/><Relationship Id="rId338" Type="http://schemas.openxmlformats.org/officeDocument/2006/relationships/oleObject" Target="embeddings/oleObject179.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6.wmf"/><Relationship Id="rId391" Type="http://schemas.openxmlformats.org/officeDocument/2006/relationships/image" Target="media/image175.wmf"/><Relationship Id="rId405" Type="http://schemas.openxmlformats.org/officeDocument/2006/relationships/image" Target="media/image182.wmf"/><Relationship Id="rId251" Type="http://schemas.openxmlformats.org/officeDocument/2006/relationships/image" Target="media/image117.wmf"/><Relationship Id="rId46" Type="http://schemas.openxmlformats.org/officeDocument/2006/relationships/image" Target="media/image20.wmf"/><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oleObject" Target="embeddings/oleObject187.bin"/><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oleObject" Target="embeddings/oleObject74.bin"/><Relationship Id="rId195" Type="http://schemas.openxmlformats.org/officeDocument/2006/relationships/oleObject" Target="embeddings/oleObject97.bin"/><Relationship Id="rId209" Type="http://schemas.openxmlformats.org/officeDocument/2006/relationships/image" Target="media/image97.wmf"/><Relationship Id="rId360" Type="http://schemas.openxmlformats.org/officeDocument/2006/relationships/image" Target="media/image161.emf"/><Relationship Id="rId220" Type="http://schemas.openxmlformats.org/officeDocument/2006/relationships/oleObject" Target="embeddings/oleObject112.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3.wmf"/><Relationship Id="rId318" Type="http://schemas.openxmlformats.org/officeDocument/2006/relationships/image" Target="media/image146.wmf"/><Relationship Id="rId99" Type="http://schemas.openxmlformats.org/officeDocument/2006/relationships/image" Target="media/image45.wmf"/><Relationship Id="rId122" Type="http://schemas.openxmlformats.org/officeDocument/2006/relationships/oleObject" Target="embeddings/oleObject59.bin"/><Relationship Id="rId164" Type="http://schemas.openxmlformats.org/officeDocument/2006/relationships/image" Target="media/image78.wmf"/><Relationship Id="rId371" Type="http://schemas.openxmlformats.org/officeDocument/2006/relationships/image" Target="media/image167.wmf"/><Relationship Id="rId26" Type="http://schemas.openxmlformats.org/officeDocument/2006/relationships/image" Target="media/image10.wmf"/><Relationship Id="rId231" Type="http://schemas.openxmlformats.org/officeDocument/2006/relationships/image" Target="media/image107.wmf"/><Relationship Id="rId273" Type="http://schemas.openxmlformats.org/officeDocument/2006/relationships/oleObject" Target="embeddings/oleObject138.bin"/><Relationship Id="rId329" Type="http://schemas.openxmlformats.org/officeDocument/2006/relationships/oleObject" Target="embeddings/oleObject173.bin"/><Relationship Id="rId68" Type="http://schemas.openxmlformats.org/officeDocument/2006/relationships/oleObject" Target="embeddings/oleObject31.bin"/><Relationship Id="rId133" Type="http://schemas.openxmlformats.org/officeDocument/2006/relationships/image" Target="media/image62.wmf"/><Relationship Id="rId175" Type="http://schemas.openxmlformats.org/officeDocument/2006/relationships/oleObject" Target="embeddings/oleObject87.bin"/><Relationship Id="rId340" Type="http://schemas.openxmlformats.org/officeDocument/2006/relationships/oleObject" Target="embeddings/oleObject180.bin"/><Relationship Id="rId200" Type="http://schemas.openxmlformats.org/officeDocument/2006/relationships/image" Target="media/image94.wmf"/><Relationship Id="rId382" Type="http://schemas.openxmlformats.org/officeDocument/2006/relationships/oleObject" Target="embeddings/oleObject204.bin"/><Relationship Id="rId242" Type="http://schemas.openxmlformats.org/officeDocument/2006/relationships/oleObject" Target="embeddings/oleObject123.bin"/><Relationship Id="rId284" Type="http://schemas.openxmlformats.org/officeDocument/2006/relationships/image" Target="media/image134.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image" Target="media/image41.wmf"/><Relationship Id="rId186" Type="http://schemas.openxmlformats.org/officeDocument/2006/relationships/image" Target="media/image87.wmf"/><Relationship Id="rId351" Type="http://schemas.openxmlformats.org/officeDocument/2006/relationships/oleObject" Target="embeddings/oleObject188.bin"/><Relationship Id="rId393" Type="http://schemas.openxmlformats.org/officeDocument/2006/relationships/image" Target="media/image176.wmf"/><Relationship Id="rId40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2F8D8D-8402-4DA1-B1E1-6D5DA1566D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6</TotalTime>
  <Pages>7</Pages>
  <Words>2057</Words>
  <Characters>11726</Characters>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4-08-21T13:36:00Z</cp:lastPrinted>
  <dcterms:created xsi:type="dcterms:W3CDTF">2024-08-14T16:03:00Z</dcterms:created>
  <dcterms:modified xsi:type="dcterms:W3CDTF">2024-08-23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7153</vt:lpwstr>
  </property>
  <property fmtid="{D5CDD505-2E9C-101B-9397-08002B2CF9AE}" pid="4" name="ICV">
    <vt:lpwstr>212B96B8DD604CEF807B87DD629867D9_13</vt:lpwstr>
  </property>
</Properties>
</file>